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4"/>
  </p:sldMasterIdLst>
  <p:sldIdLst>
    <p:sldId id="293" r:id="rId5"/>
    <p:sldId id="296" r:id="rId6"/>
    <p:sldId id="258" r:id="rId7"/>
    <p:sldId id="264" r:id="rId8"/>
    <p:sldId id="266" r:id="rId9"/>
    <p:sldId id="267" r:id="rId10"/>
    <p:sldId id="300" r:id="rId11"/>
    <p:sldId id="268" r:id="rId12"/>
    <p:sldId id="299" r:id="rId13"/>
    <p:sldId id="297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</p:sldIdLst>
  <p:sldSz cx="12192000" cy="6858000"/>
  <p:notesSz cx="6858000" cy="9144000"/>
  <p:embeddedFontLst>
    <p:embeddedFont>
      <p:font typeface="Myriad Pro" panose="020B0503030403020204" pitchFamily="34" charset="0"/>
      <p:regular r:id="rId37"/>
      <p:bold r:id="rId38"/>
      <p:italic r:id="rId39"/>
      <p:boldItalic r:id="rId40"/>
    </p:embeddedFont>
    <p:embeddedFont>
      <p:font typeface="Script12 BT" panose="03080709030305060304" pitchFamily="65" charset="0"/>
      <p:regular r:id="rId41"/>
    </p:embeddedFont>
  </p:embeddedFontLst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FD5EA"/>
    <a:srgbClr val="E9EB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15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jl, gemiddeld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20" d="100"/>
          <a:sy n="120" d="100"/>
        </p:scale>
        <p:origin x="234" y="3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font" Target="fonts/font3.fntdata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font" Target="fonts/font2.fntdata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font" Target="fonts/font5.fntdata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AB50719-08BC-4EAF-9F06-EBABC535A2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l-NL"/>
              <a:t>Klik om stijl te bewerken</a:t>
            </a:r>
          </a:p>
        </p:txBody>
      </p:sp>
      <p:sp>
        <p:nvSpPr>
          <p:cNvPr id="3" name="Ondertitel 2">
            <a:extLst>
              <a:ext uri="{FF2B5EF4-FFF2-40B4-BE49-F238E27FC236}">
                <a16:creationId xmlns:a16="http://schemas.microsoft.com/office/drawing/2014/main" id="{F3990EE4-F5A3-40B3-B36D-EF2D8C723E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ken om de ondertitelstijl van het model te bewerken</a:t>
            </a:r>
          </a:p>
        </p:txBody>
      </p:sp>
      <p:sp>
        <p:nvSpPr>
          <p:cNvPr id="4" name="Tijdelijke aanduiding voor datum 3">
            <a:extLst>
              <a:ext uri="{FF2B5EF4-FFF2-40B4-BE49-F238E27FC236}">
                <a16:creationId xmlns:a16="http://schemas.microsoft.com/office/drawing/2014/main" id="{D187B78B-6F94-456D-AFBB-192F9453B7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6AF40-1593-46FF-AE61-7A460491A2CF}" type="datetimeFigureOut">
              <a:rPr lang="nl-NL" smtClean="0"/>
              <a:t>2-2-2026</a:t>
            </a:fld>
            <a:endParaRPr lang="nl-NL"/>
          </a:p>
        </p:txBody>
      </p:sp>
      <p:sp>
        <p:nvSpPr>
          <p:cNvPr id="5" name="Tijdelijke aanduiding voor voettekst 4">
            <a:extLst>
              <a:ext uri="{FF2B5EF4-FFF2-40B4-BE49-F238E27FC236}">
                <a16:creationId xmlns:a16="http://schemas.microsoft.com/office/drawing/2014/main" id="{8B0CD585-0A22-48A6-8E9F-33A7B3182F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>
            <a:extLst>
              <a:ext uri="{FF2B5EF4-FFF2-40B4-BE49-F238E27FC236}">
                <a16:creationId xmlns:a16="http://schemas.microsoft.com/office/drawing/2014/main" id="{AB1EC191-51F8-49C0-8766-B229ADF11E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156325-FF3F-4B0D-9855-240309367EC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83606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BBD41B6-3203-4D12-A39A-0E75ABC137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verticale tekst 2">
            <a:extLst>
              <a:ext uri="{FF2B5EF4-FFF2-40B4-BE49-F238E27FC236}">
                <a16:creationId xmlns:a16="http://schemas.microsoft.com/office/drawing/2014/main" id="{65D25AC3-B413-4F8D-8AB0-039E492429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>
            <a:extLst>
              <a:ext uri="{FF2B5EF4-FFF2-40B4-BE49-F238E27FC236}">
                <a16:creationId xmlns:a16="http://schemas.microsoft.com/office/drawing/2014/main" id="{108BA636-3516-4767-8E16-42ED254E0D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6AF40-1593-46FF-AE61-7A460491A2CF}" type="datetimeFigureOut">
              <a:rPr lang="nl-NL" smtClean="0"/>
              <a:t>2-2-2026</a:t>
            </a:fld>
            <a:endParaRPr lang="nl-NL"/>
          </a:p>
        </p:txBody>
      </p:sp>
      <p:sp>
        <p:nvSpPr>
          <p:cNvPr id="5" name="Tijdelijke aanduiding voor voettekst 4">
            <a:extLst>
              <a:ext uri="{FF2B5EF4-FFF2-40B4-BE49-F238E27FC236}">
                <a16:creationId xmlns:a16="http://schemas.microsoft.com/office/drawing/2014/main" id="{CC7725C8-FFFD-453F-8ADF-C4BFBD510B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>
            <a:extLst>
              <a:ext uri="{FF2B5EF4-FFF2-40B4-BE49-F238E27FC236}">
                <a16:creationId xmlns:a16="http://schemas.microsoft.com/office/drawing/2014/main" id="{EEBCEB90-AD7E-45F6-9720-E1398B9E5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156325-FF3F-4B0D-9855-240309367EC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345746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>
            <a:extLst>
              <a:ext uri="{FF2B5EF4-FFF2-40B4-BE49-F238E27FC236}">
                <a16:creationId xmlns:a16="http://schemas.microsoft.com/office/drawing/2014/main" id="{986B124D-5484-4D0F-B317-13FFBEACE04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verticale tekst 2">
            <a:extLst>
              <a:ext uri="{FF2B5EF4-FFF2-40B4-BE49-F238E27FC236}">
                <a16:creationId xmlns:a16="http://schemas.microsoft.com/office/drawing/2014/main" id="{141542F1-7269-4795-8CD3-A24BD70704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>
            <a:extLst>
              <a:ext uri="{FF2B5EF4-FFF2-40B4-BE49-F238E27FC236}">
                <a16:creationId xmlns:a16="http://schemas.microsoft.com/office/drawing/2014/main" id="{CB7819CD-286F-4145-8B5A-ADD817034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6AF40-1593-46FF-AE61-7A460491A2CF}" type="datetimeFigureOut">
              <a:rPr lang="nl-NL" smtClean="0"/>
              <a:t>2-2-2026</a:t>
            </a:fld>
            <a:endParaRPr lang="nl-NL"/>
          </a:p>
        </p:txBody>
      </p:sp>
      <p:sp>
        <p:nvSpPr>
          <p:cNvPr id="5" name="Tijdelijke aanduiding voor voettekst 4">
            <a:extLst>
              <a:ext uri="{FF2B5EF4-FFF2-40B4-BE49-F238E27FC236}">
                <a16:creationId xmlns:a16="http://schemas.microsoft.com/office/drawing/2014/main" id="{5FAA66EA-4D81-4DF4-A3B8-A5AEE9A1A2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>
            <a:extLst>
              <a:ext uri="{FF2B5EF4-FFF2-40B4-BE49-F238E27FC236}">
                <a16:creationId xmlns:a16="http://schemas.microsoft.com/office/drawing/2014/main" id="{CAB4CA14-681B-4790-A5C0-266259BB4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156325-FF3F-4B0D-9855-240309367EC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751064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4C48D76-6380-4B3F-A53A-62718B0101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D17B45B6-44D0-404F-88CC-849F850D8E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>
            <a:extLst>
              <a:ext uri="{FF2B5EF4-FFF2-40B4-BE49-F238E27FC236}">
                <a16:creationId xmlns:a16="http://schemas.microsoft.com/office/drawing/2014/main" id="{89AEFFD7-4C59-40C3-A70C-C102F53C6B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6AF40-1593-46FF-AE61-7A460491A2CF}" type="datetimeFigureOut">
              <a:rPr lang="nl-NL" smtClean="0"/>
              <a:t>2-2-2026</a:t>
            </a:fld>
            <a:endParaRPr lang="nl-NL"/>
          </a:p>
        </p:txBody>
      </p:sp>
      <p:sp>
        <p:nvSpPr>
          <p:cNvPr id="5" name="Tijdelijke aanduiding voor voettekst 4">
            <a:extLst>
              <a:ext uri="{FF2B5EF4-FFF2-40B4-BE49-F238E27FC236}">
                <a16:creationId xmlns:a16="http://schemas.microsoft.com/office/drawing/2014/main" id="{0FECDE5C-FF3C-47AA-AFA5-8E4534C8D8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>
            <a:extLst>
              <a:ext uri="{FF2B5EF4-FFF2-40B4-BE49-F238E27FC236}">
                <a16:creationId xmlns:a16="http://schemas.microsoft.com/office/drawing/2014/main" id="{65F04BF6-4B6D-49D8-AFEB-5576D10E83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156325-FF3F-4B0D-9855-240309367EC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5203324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9263865-576D-4356-AE17-CB539296AF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tekst 2">
            <a:extLst>
              <a:ext uri="{FF2B5EF4-FFF2-40B4-BE49-F238E27FC236}">
                <a16:creationId xmlns:a16="http://schemas.microsoft.com/office/drawing/2014/main" id="{8774BA45-BF08-45D0-9DC1-BF61358FE8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/>
              <a:t>Klikken om de tekststijl van het model te bewerken</a:t>
            </a:r>
          </a:p>
        </p:txBody>
      </p:sp>
      <p:sp>
        <p:nvSpPr>
          <p:cNvPr id="4" name="Tijdelijke aanduiding voor datum 3">
            <a:extLst>
              <a:ext uri="{FF2B5EF4-FFF2-40B4-BE49-F238E27FC236}">
                <a16:creationId xmlns:a16="http://schemas.microsoft.com/office/drawing/2014/main" id="{2394C168-6B6B-4FA8-9820-DD3B20A10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6AF40-1593-46FF-AE61-7A460491A2CF}" type="datetimeFigureOut">
              <a:rPr lang="nl-NL" smtClean="0"/>
              <a:t>2-2-2026</a:t>
            </a:fld>
            <a:endParaRPr lang="nl-NL"/>
          </a:p>
        </p:txBody>
      </p:sp>
      <p:sp>
        <p:nvSpPr>
          <p:cNvPr id="5" name="Tijdelijke aanduiding voor voettekst 4">
            <a:extLst>
              <a:ext uri="{FF2B5EF4-FFF2-40B4-BE49-F238E27FC236}">
                <a16:creationId xmlns:a16="http://schemas.microsoft.com/office/drawing/2014/main" id="{1BE9535C-04EA-4DDD-9DA2-E08A62DF3A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>
            <a:extLst>
              <a:ext uri="{FF2B5EF4-FFF2-40B4-BE49-F238E27FC236}">
                <a16:creationId xmlns:a16="http://schemas.microsoft.com/office/drawing/2014/main" id="{679E73D4-A082-4255-8E34-225B47C991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156325-FF3F-4B0D-9855-240309367EC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997400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7384EB2-61B7-4FD5-A485-8F04F7032F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4A8D8CB7-21C2-4F0D-A55D-65C4DD08669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inhoud 3">
            <a:extLst>
              <a:ext uri="{FF2B5EF4-FFF2-40B4-BE49-F238E27FC236}">
                <a16:creationId xmlns:a16="http://schemas.microsoft.com/office/drawing/2014/main" id="{1884978D-C449-40BE-A173-A7898EDD842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datum 4">
            <a:extLst>
              <a:ext uri="{FF2B5EF4-FFF2-40B4-BE49-F238E27FC236}">
                <a16:creationId xmlns:a16="http://schemas.microsoft.com/office/drawing/2014/main" id="{4CEF4CD5-7217-4837-9354-F5D951DEEB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6AF40-1593-46FF-AE61-7A460491A2CF}" type="datetimeFigureOut">
              <a:rPr lang="nl-NL" smtClean="0"/>
              <a:t>2-2-2026</a:t>
            </a:fld>
            <a:endParaRPr lang="nl-NL"/>
          </a:p>
        </p:txBody>
      </p:sp>
      <p:sp>
        <p:nvSpPr>
          <p:cNvPr id="6" name="Tijdelijke aanduiding voor voettekst 5">
            <a:extLst>
              <a:ext uri="{FF2B5EF4-FFF2-40B4-BE49-F238E27FC236}">
                <a16:creationId xmlns:a16="http://schemas.microsoft.com/office/drawing/2014/main" id="{60304D50-FCF8-4EFA-94D9-46EAB1932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>
            <a:extLst>
              <a:ext uri="{FF2B5EF4-FFF2-40B4-BE49-F238E27FC236}">
                <a16:creationId xmlns:a16="http://schemas.microsoft.com/office/drawing/2014/main" id="{EA2CCAFD-0B56-407D-AE7C-13E6FCD2F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156325-FF3F-4B0D-9855-240309367EC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5668297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6D9318E-DE44-4883-B26E-E9C6092B7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tekst 2">
            <a:extLst>
              <a:ext uri="{FF2B5EF4-FFF2-40B4-BE49-F238E27FC236}">
                <a16:creationId xmlns:a16="http://schemas.microsoft.com/office/drawing/2014/main" id="{B66F2937-7FFE-49B6-8D45-9B6ED2BE05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ken om de tekststijl van het model te bewerken</a:t>
            </a:r>
          </a:p>
        </p:txBody>
      </p:sp>
      <p:sp>
        <p:nvSpPr>
          <p:cNvPr id="4" name="Tijdelijke aanduiding voor inhoud 3">
            <a:extLst>
              <a:ext uri="{FF2B5EF4-FFF2-40B4-BE49-F238E27FC236}">
                <a16:creationId xmlns:a16="http://schemas.microsoft.com/office/drawing/2014/main" id="{64B3E071-D4CE-4762-9FAD-81628D76B1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tekst 4">
            <a:extLst>
              <a:ext uri="{FF2B5EF4-FFF2-40B4-BE49-F238E27FC236}">
                <a16:creationId xmlns:a16="http://schemas.microsoft.com/office/drawing/2014/main" id="{1CAC5C84-CB4C-428C-9C19-69109ACD8D9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ken om de tekststijl van het model te bewerken</a:t>
            </a:r>
          </a:p>
        </p:txBody>
      </p:sp>
      <p:sp>
        <p:nvSpPr>
          <p:cNvPr id="6" name="Tijdelijke aanduiding voor inhoud 5">
            <a:extLst>
              <a:ext uri="{FF2B5EF4-FFF2-40B4-BE49-F238E27FC236}">
                <a16:creationId xmlns:a16="http://schemas.microsoft.com/office/drawing/2014/main" id="{C5FF2CDD-4C8E-4DF9-98E9-1C77C2D9F9C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7" name="Tijdelijke aanduiding voor datum 6">
            <a:extLst>
              <a:ext uri="{FF2B5EF4-FFF2-40B4-BE49-F238E27FC236}">
                <a16:creationId xmlns:a16="http://schemas.microsoft.com/office/drawing/2014/main" id="{998A0C5E-5735-4435-BC5B-48461BB53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6AF40-1593-46FF-AE61-7A460491A2CF}" type="datetimeFigureOut">
              <a:rPr lang="nl-NL" smtClean="0"/>
              <a:t>2-2-2026</a:t>
            </a:fld>
            <a:endParaRPr lang="nl-NL"/>
          </a:p>
        </p:txBody>
      </p:sp>
      <p:sp>
        <p:nvSpPr>
          <p:cNvPr id="8" name="Tijdelijke aanduiding voor voettekst 7">
            <a:extLst>
              <a:ext uri="{FF2B5EF4-FFF2-40B4-BE49-F238E27FC236}">
                <a16:creationId xmlns:a16="http://schemas.microsoft.com/office/drawing/2014/main" id="{8A849DD7-D60B-4DCE-B26F-C23F9848C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>
            <a:extLst>
              <a:ext uri="{FF2B5EF4-FFF2-40B4-BE49-F238E27FC236}">
                <a16:creationId xmlns:a16="http://schemas.microsoft.com/office/drawing/2014/main" id="{3B55FA6C-ADB4-46F8-8CB9-CE3BC72B4B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156325-FF3F-4B0D-9855-240309367EC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387226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168A2DD-F28A-48DB-A7CC-0C55097E7F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datum 2">
            <a:extLst>
              <a:ext uri="{FF2B5EF4-FFF2-40B4-BE49-F238E27FC236}">
                <a16:creationId xmlns:a16="http://schemas.microsoft.com/office/drawing/2014/main" id="{4098D6E5-21A4-4824-80A9-1AFF72683E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6AF40-1593-46FF-AE61-7A460491A2CF}" type="datetimeFigureOut">
              <a:rPr lang="nl-NL" smtClean="0"/>
              <a:t>2-2-2026</a:t>
            </a:fld>
            <a:endParaRPr lang="nl-NL"/>
          </a:p>
        </p:txBody>
      </p:sp>
      <p:sp>
        <p:nvSpPr>
          <p:cNvPr id="4" name="Tijdelijke aanduiding voor voettekst 3">
            <a:extLst>
              <a:ext uri="{FF2B5EF4-FFF2-40B4-BE49-F238E27FC236}">
                <a16:creationId xmlns:a16="http://schemas.microsoft.com/office/drawing/2014/main" id="{D8305B98-ADAD-4922-8504-573B3C68A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>
            <a:extLst>
              <a:ext uri="{FF2B5EF4-FFF2-40B4-BE49-F238E27FC236}">
                <a16:creationId xmlns:a16="http://schemas.microsoft.com/office/drawing/2014/main" id="{AB0370C5-A47C-4B8C-AB2F-FC3B57CAF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156325-FF3F-4B0D-9855-240309367EC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516316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>
            <a:extLst>
              <a:ext uri="{FF2B5EF4-FFF2-40B4-BE49-F238E27FC236}">
                <a16:creationId xmlns:a16="http://schemas.microsoft.com/office/drawing/2014/main" id="{80D8608A-212F-4750-90CF-5B57D7ADE9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6AF40-1593-46FF-AE61-7A460491A2CF}" type="datetimeFigureOut">
              <a:rPr lang="nl-NL" smtClean="0"/>
              <a:t>2-2-2026</a:t>
            </a:fld>
            <a:endParaRPr lang="nl-NL"/>
          </a:p>
        </p:txBody>
      </p:sp>
      <p:sp>
        <p:nvSpPr>
          <p:cNvPr id="3" name="Tijdelijke aanduiding voor voettekst 2">
            <a:extLst>
              <a:ext uri="{FF2B5EF4-FFF2-40B4-BE49-F238E27FC236}">
                <a16:creationId xmlns:a16="http://schemas.microsoft.com/office/drawing/2014/main" id="{DB5BAF03-03B1-4DD4-B6BB-51F1900FA6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>
            <a:extLst>
              <a:ext uri="{FF2B5EF4-FFF2-40B4-BE49-F238E27FC236}">
                <a16:creationId xmlns:a16="http://schemas.microsoft.com/office/drawing/2014/main" id="{7BA89F9E-861B-4C4A-9FEA-911BE74822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156325-FF3F-4B0D-9855-240309367EC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0665342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FD87D16-1E37-43C7-BFB0-6335E835A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63EBACB6-DD11-4C33-AE0F-E0116EC470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tekst 3">
            <a:extLst>
              <a:ext uri="{FF2B5EF4-FFF2-40B4-BE49-F238E27FC236}">
                <a16:creationId xmlns:a16="http://schemas.microsoft.com/office/drawing/2014/main" id="{FF2258ED-FA12-4BC5-9C60-A4470FF38D2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l-NL"/>
              <a:t>Klikken om de tekststijl van het model te bewerken</a:t>
            </a:r>
          </a:p>
        </p:txBody>
      </p:sp>
      <p:sp>
        <p:nvSpPr>
          <p:cNvPr id="5" name="Tijdelijke aanduiding voor datum 4">
            <a:extLst>
              <a:ext uri="{FF2B5EF4-FFF2-40B4-BE49-F238E27FC236}">
                <a16:creationId xmlns:a16="http://schemas.microsoft.com/office/drawing/2014/main" id="{D3E6DE90-1BFC-40CB-B64E-4470E2A030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6AF40-1593-46FF-AE61-7A460491A2CF}" type="datetimeFigureOut">
              <a:rPr lang="nl-NL" smtClean="0"/>
              <a:t>2-2-2026</a:t>
            </a:fld>
            <a:endParaRPr lang="nl-NL"/>
          </a:p>
        </p:txBody>
      </p:sp>
      <p:sp>
        <p:nvSpPr>
          <p:cNvPr id="6" name="Tijdelijke aanduiding voor voettekst 5">
            <a:extLst>
              <a:ext uri="{FF2B5EF4-FFF2-40B4-BE49-F238E27FC236}">
                <a16:creationId xmlns:a16="http://schemas.microsoft.com/office/drawing/2014/main" id="{A1887B15-89CD-4059-9561-7F3FD941EF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>
            <a:extLst>
              <a:ext uri="{FF2B5EF4-FFF2-40B4-BE49-F238E27FC236}">
                <a16:creationId xmlns:a16="http://schemas.microsoft.com/office/drawing/2014/main" id="{CEFD9404-EE0E-4FBC-8695-7A188B61B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156325-FF3F-4B0D-9855-240309367EC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26942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2E412C5-1DC9-43EC-86CC-91CE7D884E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afbeelding 2">
            <a:extLst>
              <a:ext uri="{FF2B5EF4-FFF2-40B4-BE49-F238E27FC236}">
                <a16:creationId xmlns:a16="http://schemas.microsoft.com/office/drawing/2014/main" id="{01B5C150-0166-4F5A-BFF8-5063A54EED1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>
            <a:extLst>
              <a:ext uri="{FF2B5EF4-FFF2-40B4-BE49-F238E27FC236}">
                <a16:creationId xmlns:a16="http://schemas.microsoft.com/office/drawing/2014/main" id="{FF4310F2-6025-4DD9-91D1-751F52EE2F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l-NL"/>
              <a:t>Klikken om de tekststijl van het model te bewerken</a:t>
            </a:r>
          </a:p>
        </p:txBody>
      </p:sp>
      <p:sp>
        <p:nvSpPr>
          <p:cNvPr id="5" name="Tijdelijke aanduiding voor datum 4">
            <a:extLst>
              <a:ext uri="{FF2B5EF4-FFF2-40B4-BE49-F238E27FC236}">
                <a16:creationId xmlns:a16="http://schemas.microsoft.com/office/drawing/2014/main" id="{A67EA6F5-506A-44B9-8D7C-ED44F7532B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6AF40-1593-46FF-AE61-7A460491A2CF}" type="datetimeFigureOut">
              <a:rPr lang="nl-NL" smtClean="0"/>
              <a:t>2-2-2026</a:t>
            </a:fld>
            <a:endParaRPr lang="nl-NL"/>
          </a:p>
        </p:txBody>
      </p:sp>
      <p:sp>
        <p:nvSpPr>
          <p:cNvPr id="6" name="Tijdelijke aanduiding voor voettekst 5">
            <a:extLst>
              <a:ext uri="{FF2B5EF4-FFF2-40B4-BE49-F238E27FC236}">
                <a16:creationId xmlns:a16="http://schemas.microsoft.com/office/drawing/2014/main" id="{D0C1107B-C8DE-4025-ACF9-7CC7A18576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>
            <a:extLst>
              <a:ext uri="{FF2B5EF4-FFF2-40B4-BE49-F238E27FC236}">
                <a16:creationId xmlns:a16="http://schemas.microsoft.com/office/drawing/2014/main" id="{E7BECF7D-142B-410D-BB79-DBA6046FC6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156325-FF3F-4B0D-9855-240309367EC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257347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>
            <a:extLst>
              <a:ext uri="{FF2B5EF4-FFF2-40B4-BE49-F238E27FC236}">
                <a16:creationId xmlns:a16="http://schemas.microsoft.com/office/drawing/2014/main" id="{A6B1544A-4C4F-41DC-9FD2-2FA16B46B1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tekst 2">
            <a:extLst>
              <a:ext uri="{FF2B5EF4-FFF2-40B4-BE49-F238E27FC236}">
                <a16:creationId xmlns:a16="http://schemas.microsoft.com/office/drawing/2014/main" id="{CC25C125-EEA3-4E53-B629-D553384603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>
            <a:extLst>
              <a:ext uri="{FF2B5EF4-FFF2-40B4-BE49-F238E27FC236}">
                <a16:creationId xmlns:a16="http://schemas.microsoft.com/office/drawing/2014/main" id="{DC0BCE97-B644-4D10-8195-19D61102DD2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A6AF40-1593-46FF-AE61-7A460491A2CF}" type="datetimeFigureOut">
              <a:rPr lang="nl-NL" smtClean="0"/>
              <a:t>2-2-2026</a:t>
            </a:fld>
            <a:endParaRPr lang="nl-NL"/>
          </a:p>
        </p:txBody>
      </p:sp>
      <p:sp>
        <p:nvSpPr>
          <p:cNvPr id="5" name="Tijdelijke aanduiding voor voettekst 4">
            <a:extLst>
              <a:ext uri="{FF2B5EF4-FFF2-40B4-BE49-F238E27FC236}">
                <a16:creationId xmlns:a16="http://schemas.microsoft.com/office/drawing/2014/main" id="{FF05F9E8-56D5-4FA1-9854-B4AAFDA0D7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>
            <a:extLst>
              <a:ext uri="{FF2B5EF4-FFF2-40B4-BE49-F238E27FC236}">
                <a16:creationId xmlns:a16="http://schemas.microsoft.com/office/drawing/2014/main" id="{8B2E13B4-A4BE-4F65-ABC5-2A88DF788A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156325-FF3F-4B0D-9855-240309367EC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878459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0.mp3"/><Relationship Id="rId1" Type="http://schemas.microsoft.com/office/2007/relationships/media" Target="../media/media10.mp3"/><Relationship Id="rId5" Type="http://schemas.openxmlformats.org/officeDocument/2006/relationships/image" Target="../media/image1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1.mp3"/><Relationship Id="rId1" Type="http://schemas.microsoft.com/office/2007/relationships/media" Target="../media/media11.mp3"/><Relationship Id="rId5" Type="http://schemas.openxmlformats.org/officeDocument/2006/relationships/image" Target="../media/image1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2.mp3"/><Relationship Id="rId1" Type="http://schemas.microsoft.com/office/2007/relationships/media" Target="../media/media12.mp3"/><Relationship Id="rId5" Type="http://schemas.openxmlformats.org/officeDocument/2006/relationships/image" Target="../media/image1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3.mp3"/><Relationship Id="rId1" Type="http://schemas.microsoft.com/office/2007/relationships/media" Target="../media/media13.mp3"/><Relationship Id="rId6" Type="http://schemas.openxmlformats.org/officeDocument/2006/relationships/image" Target="../media/image1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4.mp3"/><Relationship Id="rId1" Type="http://schemas.microsoft.com/office/2007/relationships/media" Target="../media/media14.mp3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5.mp3"/><Relationship Id="rId1" Type="http://schemas.microsoft.com/office/2007/relationships/media" Target="../media/media15.mp3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6.mp3"/><Relationship Id="rId1" Type="http://schemas.microsoft.com/office/2007/relationships/media" Target="../media/media16.mp3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7.mp3"/><Relationship Id="rId1" Type="http://schemas.microsoft.com/office/2007/relationships/media" Target="../media/media17.mp3"/><Relationship Id="rId5" Type="http://schemas.openxmlformats.org/officeDocument/2006/relationships/image" Target="../media/image1.png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.png"/><Relationship Id="rId2" Type="http://schemas.openxmlformats.org/officeDocument/2006/relationships/audio" Target="../media/media18.mp3"/><Relationship Id="rId1" Type="http://schemas.microsoft.com/office/2007/relationships/media" Target="../media/media18.mp3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9.mp3"/><Relationship Id="rId1" Type="http://schemas.microsoft.com/office/2007/relationships/media" Target="../media/media19.mp3"/><Relationship Id="rId6" Type="http://schemas.openxmlformats.org/officeDocument/2006/relationships/image" Target="../media/image1.png"/><Relationship Id="rId5" Type="http://schemas.openxmlformats.org/officeDocument/2006/relationships/image" Target="../media/image22.png"/><Relationship Id="rId4" Type="http://schemas.openxmlformats.org/officeDocument/2006/relationships/image" Target="../media/image21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0.mp3"/><Relationship Id="rId1" Type="http://schemas.microsoft.com/office/2007/relationships/media" Target="../media/media20.mp3"/><Relationship Id="rId4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1.mp3"/><Relationship Id="rId1" Type="http://schemas.microsoft.com/office/2007/relationships/media" Target="../media/media21.mp3"/><Relationship Id="rId4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2.mp3"/><Relationship Id="rId1" Type="http://schemas.microsoft.com/office/2007/relationships/media" Target="../media/media22.mp3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3.mp3"/><Relationship Id="rId1" Type="http://schemas.microsoft.com/office/2007/relationships/media" Target="../media/media23.mp3"/><Relationship Id="rId4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4.mp3"/><Relationship Id="rId1" Type="http://schemas.microsoft.com/office/2007/relationships/media" Target="../media/media24.mp3"/><Relationship Id="rId6" Type="http://schemas.openxmlformats.org/officeDocument/2006/relationships/image" Target="../media/image1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5.mp3"/><Relationship Id="rId1" Type="http://schemas.microsoft.com/office/2007/relationships/media" Target="../media/media25.mp3"/><Relationship Id="rId5" Type="http://schemas.openxmlformats.org/officeDocument/2006/relationships/image" Target="../media/image1.png"/><Relationship Id="rId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6.mp3"/><Relationship Id="rId1" Type="http://schemas.microsoft.com/office/2007/relationships/media" Target="../media/media26.mp3"/><Relationship Id="rId6" Type="http://schemas.openxmlformats.org/officeDocument/2006/relationships/image" Target="../media/image1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9.wmf"/><Relationship Id="rId2" Type="http://schemas.openxmlformats.org/officeDocument/2006/relationships/audio" Target="../media/media27.mp3"/><Relationship Id="rId1" Type="http://schemas.microsoft.com/office/2007/relationships/media" Target="../media/media27.mp3"/><Relationship Id="rId6" Type="http://schemas.openxmlformats.org/officeDocument/2006/relationships/oleObject" Target="../embeddings/oleObject2.bin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8.mp3"/><Relationship Id="rId1" Type="http://schemas.microsoft.com/office/2007/relationships/media" Target="../media/media28.mp3"/><Relationship Id="rId6" Type="http://schemas.openxmlformats.org/officeDocument/2006/relationships/image" Target="../media/image1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9.mp3"/><Relationship Id="rId1" Type="http://schemas.microsoft.com/office/2007/relationships/media" Target="../media/media29.mp3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.png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0.mp3"/><Relationship Id="rId1" Type="http://schemas.microsoft.com/office/2007/relationships/media" Target="../media/media30.mp3"/><Relationship Id="rId4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1.mp3"/><Relationship Id="rId1" Type="http://schemas.microsoft.com/office/2007/relationships/media" Target="../media/media31.mp3"/><Relationship Id="rId4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2.mp3"/><Relationship Id="rId1" Type="http://schemas.microsoft.com/office/2007/relationships/media" Target="../media/media32.mp3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5" Type="http://schemas.openxmlformats.org/officeDocument/2006/relationships/image" Target="../media/image1.png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.png"/><Relationship Id="rId2" Type="http://schemas.openxmlformats.org/officeDocument/2006/relationships/audio" Target="../media/media6.mp3"/><Relationship Id="rId1" Type="http://schemas.microsoft.com/office/2007/relationships/media" Target="../media/media6.mp3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7.mp3"/><Relationship Id="rId1" Type="http://schemas.microsoft.com/office/2007/relationships/media" Target="../media/media7.mp3"/><Relationship Id="rId5" Type="http://schemas.openxmlformats.org/officeDocument/2006/relationships/image" Target="../media/image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8.mp3"/><Relationship Id="rId1" Type="http://schemas.microsoft.com/office/2007/relationships/media" Target="../media/media8.mp3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9.mp3"/><Relationship Id="rId1" Type="http://schemas.microsoft.com/office/2007/relationships/media" Target="../media/media9.mp3"/><Relationship Id="rId5" Type="http://schemas.openxmlformats.org/officeDocument/2006/relationships/image" Target="../media/image1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hoek 1">
            <a:extLst>
              <a:ext uri="{FF2B5EF4-FFF2-40B4-BE49-F238E27FC236}">
                <a16:creationId xmlns:a16="http://schemas.microsoft.com/office/drawing/2014/main" id="{47F72A28-53CC-41F8-8878-B44FA7F749E1}"/>
              </a:ext>
            </a:extLst>
          </p:cNvPr>
          <p:cNvSpPr/>
          <p:nvPr/>
        </p:nvSpPr>
        <p:spPr>
          <a:xfrm>
            <a:off x="996099" y="2267087"/>
            <a:ext cx="1019980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9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eten en rekenen</a:t>
            </a:r>
            <a:r>
              <a:rPr lang="nl-NL" sz="3600" b="1" dirty="0">
                <a:solidFill>
                  <a:srgbClr val="941F94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nl-NL" sz="3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Media1-converted">
            <a:hlinkClick r:id="" action="ppaction://media"/>
            <a:extLst>
              <a:ext uri="{FF2B5EF4-FFF2-40B4-BE49-F238E27FC236}">
                <a16:creationId xmlns:a16="http://schemas.microsoft.com/office/drawing/2014/main" id="{C2CA8F93-CAF8-9136-446E-8D8E15EAD41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91100" y="46731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4790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02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Afbeelding 4">
            <a:extLst>
              <a:ext uri="{FF2B5EF4-FFF2-40B4-BE49-F238E27FC236}">
                <a16:creationId xmlns:a16="http://schemas.microsoft.com/office/drawing/2014/main" id="{9075C56D-1B03-A422-66BE-941A619E0A1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2125" y="0"/>
            <a:ext cx="9174300" cy="6858000"/>
          </a:xfrm>
          <a:prstGeom prst="rect">
            <a:avLst/>
          </a:prstGeom>
        </p:spPr>
      </p:pic>
      <p:pic>
        <p:nvPicPr>
          <p:cNvPr id="3" name="Media10-converted">
            <a:hlinkClick r:id="" action="ppaction://media"/>
            <a:extLst>
              <a:ext uri="{FF2B5EF4-FFF2-40B4-BE49-F238E27FC236}">
                <a16:creationId xmlns:a16="http://schemas.microsoft.com/office/drawing/2014/main" id="{64734378-63ED-1737-007D-0FB11A61E94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999190" y="381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6694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33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hoek 1">
            <a:extLst>
              <a:ext uri="{FF2B5EF4-FFF2-40B4-BE49-F238E27FC236}">
                <a16:creationId xmlns:a16="http://schemas.microsoft.com/office/drawing/2014/main" id="{AC1BFB6F-AF24-95DB-9E4F-18962C1BBC2A}"/>
              </a:ext>
            </a:extLst>
          </p:cNvPr>
          <p:cNvSpPr/>
          <p:nvPr/>
        </p:nvSpPr>
        <p:spPr>
          <a:xfrm>
            <a:off x="593374" y="350446"/>
            <a:ext cx="78191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engte, oppervlakte en volume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kstvak 3">
            <a:extLst>
              <a:ext uri="{FF2B5EF4-FFF2-40B4-BE49-F238E27FC236}">
                <a16:creationId xmlns:a16="http://schemas.microsoft.com/office/drawing/2014/main" id="{974411D4-F7FD-A109-8465-B893B53AA6F8}"/>
              </a:ext>
            </a:extLst>
          </p:cNvPr>
          <p:cNvSpPr txBox="1"/>
          <p:nvPr/>
        </p:nvSpPr>
        <p:spPr>
          <a:xfrm>
            <a:off x="593374" y="1133708"/>
            <a:ext cx="5574951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b="1" u="sng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ngte</a:t>
            </a:r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 meter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nl-NL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  <a:p>
            <a:endParaRPr lang="nl-NL" sz="1800" b="1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1800" b="1" u="sng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ppervlakte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 meter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eter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nl-NL" sz="18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∙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800" b="1" dirty="0" err="1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nl-NL" sz="1800" b="1" baseline="30000" dirty="0" err="1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nl-NL" sz="1800" b="1" baseline="30000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1800" b="1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1800" b="1" u="sng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lume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 meter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eter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eter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nl-NL" sz="18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∙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∙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nl-NL" b="1" baseline="30000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nl-NL" sz="1800" b="1" baseline="30000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Afbeelding 4">
            <a:extLst>
              <a:ext uri="{FF2B5EF4-FFF2-40B4-BE49-F238E27FC236}">
                <a16:creationId xmlns:a16="http://schemas.microsoft.com/office/drawing/2014/main" id="{EA53E82D-FA8C-4CC5-F91C-2DFDE568B5B2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18172" y="2855571"/>
            <a:ext cx="6144853" cy="3651983"/>
          </a:xfrm>
          <a:prstGeom prst="rect">
            <a:avLst/>
          </a:prstGeom>
        </p:spPr>
      </p:pic>
      <p:pic>
        <p:nvPicPr>
          <p:cNvPr id="3" name="Media11-converted">
            <a:hlinkClick r:id="" action="ppaction://media"/>
            <a:extLst>
              <a:ext uri="{FF2B5EF4-FFF2-40B4-BE49-F238E27FC236}">
                <a16:creationId xmlns:a16="http://schemas.microsoft.com/office/drawing/2014/main" id="{D6688347-C085-D82A-0948-4FFE3492D08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989026" y="3871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996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42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kstvak 2">
            <a:extLst>
              <a:ext uri="{FF2B5EF4-FFF2-40B4-BE49-F238E27FC236}">
                <a16:creationId xmlns:a16="http://schemas.microsoft.com/office/drawing/2014/main" id="{764FF25E-2E34-6B9D-1ADB-BEC17FDACF5A}"/>
              </a:ext>
            </a:extLst>
          </p:cNvPr>
          <p:cNvSpPr txBox="1"/>
          <p:nvPr/>
        </p:nvSpPr>
        <p:spPr>
          <a:xfrm>
            <a:off x="650928" y="563127"/>
            <a:ext cx="92757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dirty="0">
                <a:solidFill>
                  <a:srgbClr val="941F94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erhouding tussen lengte, oppervlakte en volume</a:t>
            </a:r>
            <a:endParaRPr lang="nl-NL" sz="32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Afbeelding 3" descr="Afbeelding met shoji&#10;&#10;Automatisch gegenereerde beschrijving">
            <a:extLst>
              <a:ext uri="{FF2B5EF4-FFF2-40B4-BE49-F238E27FC236}">
                <a16:creationId xmlns:a16="http://schemas.microsoft.com/office/drawing/2014/main" id="{67A51D99-9AF8-C256-ECFE-3D5E02FD1845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70258" y="2412351"/>
            <a:ext cx="6590718" cy="3477001"/>
          </a:xfrm>
          <a:prstGeom prst="rect">
            <a:avLst/>
          </a:prstGeom>
        </p:spPr>
      </p:pic>
      <p:sp>
        <p:nvSpPr>
          <p:cNvPr id="6" name="Tekstvak 5">
            <a:extLst>
              <a:ext uri="{FF2B5EF4-FFF2-40B4-BE49-F238E27FC236}">
                <a16:creationId xmlns:a16="http://schemas.microsoft.com/office/drawing/2014/main" id="{6C584B0F-1A47-0918-AD67-D158ABD05276}"/>
              </a:ext>
            </a:extLst>
          </p:cNvPr>
          <p:cNvSpPr txBox="1"/>
          <p:nvPr/>
        </p:nvSpPr>
        <p:spPr>
          <a:xfrm>
            <a:off x="650928" y="1399183"/>
            <a:ext cx="432402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80000"/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ngte wordt					X  		keer groter 	</a:t>
            </a:r>
            <a:endParaRPr lang="nl-NL" sz="1800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ppervlakte wordt		X</a:t>
            </a:r>
            <a:r>
              <a:rPr lang="nl-NL" sz="1800" b="1" baseline="300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keer</a:t>
            </a:r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oter</a:t>
            </a:r>
            <a:endParaRPr lang="nl-NL" sz="1800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lume</a:t>
            </a:r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wordt   				X</a:t>
            </a:r>
            <a:r>
              <a:rPr lang="nl-NL" sz="1800" b="1" baseline="300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keer	groter</a:t>
            </a:r>
            <a:endParaRPr lang="nl-NL" sz="1800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Media12-converted">
            <a:hlinkClick r:id="" action="ppaction://media"/>
            <a:extLst>
              <a:ext uri="{FF2B5EF4-FFF2-40B4-BE49-F238E27FC236}">
                <a16:creationId xmlns:a16="http://schemas.microsoft.com/office/drawing/2014/main" id="{2D2966CE-DFEC-7E88-DEC1-3F56B4227A2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931472" y="45256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1662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824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Afbeelding 1" descr="mug">
            <a:extLst>
              <a:ext uri="{FF2B5EF4-FFF2-40B4-BE49-F238E27FC236}">
                <a16:creationId xmlns:a16="http://schemas.microsoft.com/office/drawing/2014/main" id="{32D2F20E-0AA6-20D0-458B-2617CB2011FE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335536" y="1981006"/>
            <a:ext cx="1552060" cy="211846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Afbeelding 2" descr="olifant 1">
            <a:extLst>
              <a:ext uri="{FF2B5EF4-FFF2-40B4-BE49-F238E27FC236}">
                <a16:creationId xmlns:a16="http://schemas.microsoft.com/office/drawing/2014/main" id="{E609D793-6D6A-D779-F6C8-18C4E749B70D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35180" y="4521754"/>
            <a:ext cx="2616977" cy="191346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kstvak 6">
            <a:extLst>
              <a:ext uri="{FF2B5EF4-FFF2-40B4-BE49-F238E27FC236}">
                <a16:creationId xmlns:a16="http://schemas.microsoft.com/office/drawing/2014/main" id="{E7C1F871-0FD0-3DAE-358B-FB32D815D81C}"/>
              </a:ext>
            </a:extLst>
          </p:cNvPr>
          <p:cNvSpPr txBox="1"/>
          <p:nvPr/>
        </p:nvSpPr>
        <p:spPr>
          <a:xfrm>
            <a:off x="630263" y="397812"/>
            <a:ext cx="281552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chaalfactor</a:t>
            </a:r>
            <a:endParaRPr lang="nl-NL" sz="3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kstvak 8">
            <a:extLst>
              <a:ext uri="{FF2B5EF4-FFF2-40B4-BE49-F238E27FC236}">
                <a16:creationId xmlns:a16="http://schemas.microsoft.com/office/drawing/2014/main" id="{C63E339B-9B8B-F462-8FBB-ED28B06DDDC6}"/>
              </a:ext>
            </a:extLst>
          </p:cNvPr>
          <p:cNvSpPr txBox="1"/>
          <p:nvPr/>
        </p:nvSpPr>
        <p:spPr>
          <a:xfrm>
            <a:off x="628105" y="1185361"/>
            <a:ext cx="499820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chaalfactor oppervlakte	A 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ℓ</a:t>
            </a:r>
            <a:r>
              <a:rPr lang="nl-NL" sz="1800" b="1" baseline="300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	</a:t>
            </a:r>
            <a:endParaRPr lang="nl-NL" sz="1800" b="1" dirty="0">
              <a:solidFill>
                <a:srgbClr val="00B05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chaalfactor volume	V 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ℓ</a:t>
            </a:r>
            <a:r>
              <a:rPr lang="nl-NL" sz="1800" b="1" baseline="300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nl-NL" sz="1800" b="1" dirty="0">
              <a:solidFill>
                <a:srgbClr val="00B05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kstvak 10">
            <a:extLst>
              <a:ext uri="{FF2B5EF4-FFF2-40B4-BE49-F238E27FC236}">
                <a16:creationId xmlns:a16="http://schemas.microsoft.com/office/drawing/2014/main" id="{17BBE611-B6CA-5650-E532-3D2D0F5F8202}"/>
              </a:ext>
            </a:extLst>
          </p:cNvPr>
          <p:cNvSpPr txBox="1"/>
          <p:nvPr/>
        </p:nvSpPr>
        <p:spPr>
          <a:xfrm>
            <a:off x="628105" y="2442729"/>
            <a:ext cx="8943598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ORBEELD 	</a:t>
            </a:r>
          </a:p>
          <a:p>
            <a:pPr defTabSz="180000"/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el dat je alle afmetingen van een mug 100 keer zo groot maakt.</a:t>
            </a:r>
          </a:p>
          <a:p>
            <a:pPr defTabSz="180000"/>
            <a:endParaRPr lang="nl-NL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an hij dan nog vliegen? 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 lengte van zijn poten worden 100 keer zo groot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 oppervlakte van zijn vleugels worden 10.000 keer zo groot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zijn volume (inhoud) wordt 1.000.000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eer zo groot en zijn gewicht dus ook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e mug kan niet meer vliegen en zakt door zijn poten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endParaRPr lang="nl-NL" sz="1800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Media13-converted">
            <a:hlinkClick r:id="" action="ppaction://media"/>
            <a:extLst>
              <a:ext uri="{FF2B5EF4-FFF2-40B4-BE49-F238E27FC236}">
                <a16:creationId xmlns:a16="http://schemas.microsoft.com/office/drawing/2014/main" id="{CED76579-6AEC-6A8B-2608-BD07C533943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992239" y="39781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9994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618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hoek 1">
            <a:extLst>
              <a:ext uri="{FF2B5EF4-FFF2-40B4-BE49-F238E27FC236}">
                <a16:creationId xmlns:a16="http://schemas.microsoft.com/office/drawing/2014/main" id="{AC1BFB6F-AF24-95DB-9E4F-18962C1BBC2A}"/>
              </a:ext>
            </a:extLst>
          </p:cNvPr>
          <p:cNvSpPr/>
          <p:nvPr/>
        </p:nvSpPr>
        <p:spPr>
          <a:xfrm>
            <a:off x="593374" y="350446"/>
            <a:ext cx="78191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kenen met machten van 10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kstvak 3">
            <a:extLst>
              <a:ext uri="{FF2B5EF4-FFF2-40B4-BE49-F238E27FC236}">
                <a16:creationId xmlns:a16="http://schemas.microsoft.com/office/drawing/2014/main" id="{974411D4-F7FD-A109-8465-B893B53AA6F8}"/>
              </a:ext>
            </a:extLst>
          </p:cNvPr>
          <p:cNvSpPr txBox="1"/>
          <p:nvPr/>
        </p:nvSpPr>
        <p:spPr>
          <a:xfrm>
            <a:off x="593374" y="1257533"/>
            <a:ext cx="833365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80000"/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nl-NL" sz="1800" baseline="300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=	10</a:t>
            </a:r>
            <a:endParaRPr lang="nl-NL" sz="1800" dirty="0">
              <a:solidFill>
                <a:srgbClr val="00B05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nl-NL" sz="1800" baseline="300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=	100</a:t>
            </a:r>
            <a:endParaRPr lang="nl-NL" sz="1800" dirty="0">
              <a:solidFill>
                <a:srgbClr val="00B05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nl-NL" sz="1800" baseline="300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=	1000</a:t>
            </a:r>
            <a:endParaRPr lang="nl-NL" sz="1800" dirty="0">
              <a:solidFill>
                <a:srgbClr val="00B05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nl-NL" sz="1800" b="1" baseline="300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	= 1 met  n  nullen   </a:t>
            </a:r>
            <a:endParaRPr lang="nl-NL" sz="1800" dirty="0">
              <a:solidFill>
                <a:srgbClr val="00B05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nl-NL" sz="1800" dirty="0">
              <a:solidFill>
                <a:srgbClr val="00B05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nl-NL" sz="1800" baseline="300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=	1 / 10		=	0,1</a:t>
            </a:r>
            <a:endParaRPr lang="nl-NL" sz="1800" dirty="0">
              <a:solidFill>
                <a:srgbClr val="00B05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nl-NL" sz="1800" baseline="300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=	1 / 100		=	0,01</a:t>
            </a:r>
            <a:endParaRPr lang="nl-NL" sz="1800" dirty="0">
              <a:solidFill>
                <a:srgbClr val="00B05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nl-NL" sz="1800" baseline="300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=	1 / 1000	=	0,001</a:t>
            </a:r>
            <a:endParaRPr lang="nl-NL" sz="1800" dirty="0">
              <a:solidFill>
                <a:srgbClr val="00B05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nl-NL" sz="1800" b="1" baseline="300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n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	= 0,00 ∙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∙  ∙</a:t>
            </a:r>
            <a:r>
              <a:rPr lang="nl-NL" b="1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		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n nullen en dan een 1;  de nul voor de komma telt mee)  </a:t>
            </a:r>
          </a:p>
          <a:p>
            <a:pPr defTabSz="180000"/>
            <a:endParaRPr lang="nl-NL" dirty="0">
              <a:solidFill>
                <a:srgbClr val="00B05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endParaRPr lang="nl-NL" sz="1800" dirty="0">
              <a:solidFill>
                <a:srgbClr val="00B05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ORBEELDEN</a:t>
            </a:r>
            <a:endParaRPr lang="nl-NL" sz="1800" b="1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)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lichtsnelheid is 299.792.458 m/s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,0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nl-NL" sz="1800" baseline="300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/s </a:t>
            </a:r>
            <a:endParaRPr lang="nl-NL" sz="1800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)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tinenten verschuiven met 0,0000000016 m/s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,6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nl-NL" sz="1800" baseline="300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9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/s </a:t>
            </a:r>
            <a:endParaRPr lang="nl-NL" sz="1800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)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afstand van de aarde tot de zon is 1,496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nl-NL" baseline="30000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endParaRPr lang="nl-NL" sz="1800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)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afstand tussen atomen is 1,0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nl-NL" sz="1800" baseline="300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endParaRPr lang="nl-NL" sz="1800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Media14-converted">
            <a:hlinkClick r:id="" action="ppaction://media"/>
            <a:extLst>
              <a:ext uri="{FF2B5EF4-FFF2-40B4-BE49-F238E27FC236}">
                <a16:creationId xmlns:a16="http://schemas.microsoft.com/office/drawing/2014/main" id="{0B3B9AC1-B7D6-8D2C-0A4F-FFB37103F59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989026" y="3871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456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843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el 1">
            <a:extLst>
              <a:ext uri="{FF2B5EF4-FFF2-40B4-BE49-F238E27FC236}">
                <a16:creationId xmlns:a16="http://schemas.microsoft.com/office/drawing/2014/main" id="{7B8BE5F4-C873-7BBD-849C-853C07F43DF9}"/>
              </a:ext>
            </a:extLst>
          </p:cNvPr>
          <p:cNvGraphicFramePr>
            <a:graphicFrameLocks noGrp="1"/>
          </p:cNvGraphicFramePr>
          <p:nvPr/>
        </p:nvGraphicFramePr>
        <p:xfrm>
          <a:off x="751205" y="1712561"/>
          <a:ext cx="10689589" cy="4145796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3332742">
                  <a:extLst>
                    <a:ext uri="{9D8B030D-6E8A-4147-A177-3AD203B41FA5}">
                      <a16:colId xmlns:a16="http://schemas.microsoft.com/office/drawing/2014/main" val="847183805"/>
                    </a:ext>
                  </a:extLst>
                </a:gridCol>
                <a:gridCol w="2003190">
                  <a:extLst>
                    <a:ext uri="{9D8B030D-6E8A-4147-A177-3AD203B41FA5}">
                      <a16:colId xmlns:a16="http://schemas.microsoft.com/office/drawing/2014/main" val="446370575"/>
                    </a:ext>
                  </a:extLst>
                </a:gridCol>
                <a:gridCol w="3350467">
                  <a:extLst>
                    <a:ext uri="{9D8B030D-6E8A-4147-A177-3AD203B41FA5}">
                      <a16:colId xmlns:a16="http://schemas.microsoft.com/office/drawing/2014/main" val="3290918081"/>
                    </a:ext>
                  </a:extLst>
                </a:gridCol>
                <a:gridCol w="2003190">
                  <a:extLst>
                    <a:ext uri="{9D8B030D-6E8A-4147-A177-3AD203B41FA5}">
                      <a16:colId xmlns:a16="http://schemas.microsoft.com/office/drawing/2014/main" val="1289679215"/>
                    </a:ext>
                  </a:extLst>
                </a:gridCol>
              </a:tblGrid>
              <a:tr h="690966">
                <a:tc>
                  <a:txBody>
                    <a:bodyPr/>
                    <a:lstStyle/>
                    <a:p>
                      <a:r>
                        <a:rPr lang="nl-NL" sz="2200" b="1" dirty="0">
                          <a:solidFill>
                            <a:srgbClr val="0070C0"/>
                          </a:solidFill>
                          <a:effectLst/>
                          <a:latin typeface="Myriad Pro" panose="020B0503030403020204" pitchFamily="34" charset="0"/>
                        </a:rPr>
                        <a:t>voorwerp</a:t>
                      </a:r>
                      <a:endParaRPr lang="nl-NL" sz="2200" b="1" dirty="0">
                        <a:solidFill>
                          <a:srgbClr val="0070C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nl-NL" sz="2200" b="1" dirty="0">
                          <a:solidFill>
                            <a:srgbClr val="0070C0"/>
                          </a:solidFill>
                          <a:effectLst/>
                          <a:latin typeface="Myriad Pro" panose="020B0503030403020204" pitchFamily="34" charset="0"/>
                        </a:rPr>
                        <a:t>afmeting (m)</a:t>
                      </a:r>
                    </a:p>
                    <a:p>
                      <a:r>
                        <a:rPr lang="nl-NL" sz="2200" b="1" dirty="0">
                          <a:solidFill>
                            <a:srgbClr val="0070C0"/>
                          </a:solidFill>
                          <a:effectLst/>
                          <a:latin typeface="Myriad Pro" panose="020B0503030403020204" pitchFamily="34" charset="0"/>
                        </a:rPr>
                        <a:t> </a:t>
                      </a:r>
                      <a:endParaRPr lang="nl-NL" sz="2200" b="1" dirty="0">
                        <a:solidFill>
                          <a:srgbClr val="0070C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nl-NL" sz="2200" b="1" dirty="0">
                          <a:solidFill>
                            <a:srgbClr val="0070C0"/>
                          </a:solidFill>
                          <a:effectLst/>
                          <a:latin typeface="Myriad Pro" panose="020B0503030403020204" pitchFamily="34" charset="0"/>
                        </a:rPr>
                        <a:t>voorwerp</a:t>
                      </a:r>
                      <a:endParaRPr lang="nl-NL" sz="2200" b="1" dirty="0">
                        <a:solidFill>
                          <a:srgbClr val="0070C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nl-NL" sz="2200" b="1" dirty="0">
                          <a:solidFill>
                            <a:srgbClr val="0070C0"/>
                          </a:solidFill>
                          <a:effectLst/>
                          <a:latin typeface="Myriad Pro" panose="020B0503030403020204" pitchFamily="34" charset="0"/>
                        </a:rPr>
                        <a:t>afmeting (m)</a:t>
                      </a:r>
                    </a:p>
                    <a:p>
                      <a:r>
                        <a:rPr lang="nl-NL" sz="2200" b="1" dirty="0">
                          <a:solidFill>
                            <a:srgbClr val="0070C0"/>
                          </a:solidFill>
                          <a:effectLst/>
                          <a:latin typeface="Myriad Pro" panose="020B0503030403020204" pitchFamily="34" charset="0"/>
                        </a:rPr>
                        <a:t> </a:t>
                      </a:r>
                      <a:endParaRPr lang="nl-NL" sz="2200" b="1" dirty="0">
                        <a:solidFill>
                          <a:srgbClr val="0070C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95432335"/>
                  </a:ext>
                </a:extLst>
              </a:tr>
              <a:tr h="345483">
                <a:tc>
                  <a:txBody>
                    <a:bodyPr/>
                    <a:lstStyle/>
                    <a:p>
                      <a:r>
                        <a:rPr lang="nl-NL" sz="2200" dirty="0">
                          <a:solidFill>
                            <a:srgbClr val="00B050"/>
                          </a:solidFill>
                          <a:effectLst/>
                          <a:latin typeface="Myriad Pro" panose="020B0503030403020204" pitchFamily="34" charset="0"/>
                        </a:rPr>
                        <a:t>quark</a:t>
                      </a:r>
                      <a:endParaRPr lang="nl-NL" sz="2200" dirty="0">
                        <a:solidFill>
                          <a:srgbClr val="00B05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nl-NL" sz="2200">
                          <a:effectLst/>
                          <a:latin typeface="Myriad Pro" panose="020B0503030403020204" pitchFamily="34" charset="0"/>
                        </a:rPr>
                        <a:t>10</a:t>
                      </a:r>
                      <a:r>
                        <a:rPr lang="nl-NL" sz="2200" baseline="30000">
                          <a:effectLst/>
                          <a:latin typeface="Myriad Pro" panose="020B0503030403020204" pitchFamily="34" charset="0"/>
                        </a:rPr>
                        <a:t>-18</a:t>
                      </a:r>
                      <a:endParaRPr lang="nl-NL" sz="2200"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nl-NL" sz="2200" dirty="0">
                          <a:solidFill>
                            <a:srgbClr val="00B050"/>
                          </a:solidFill>
                          <a:effectLst/>
                          <a:latin typeface="Myriad Pro" panose="020B0503030403020204" pitchFamily="34" charset="0"/>
                        </a:rPr>
                        <a:t>mens</a:t>
                      </a:r>
                      <a:endParaRPr lang="nl-NL" sz="2200" dirty="0">
                        <a:solidFill>
                          <a:srgbClr val="00B05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nl-NL" sz="2200">
                          <a:effectLst/>
                          <a:latin typeface="Myriad Pro" panose="020B0503030403020204" pitchFamily="34" charset="0"/>
                        </a:rPr>
                        <a:t>10</a:t>
                      </a:r>
                      <a:r>
                        <a:rPr lang="nl-NL" sz="2200" baseline="30000">
                          <a:effectLst/>
                          <a:latin typeface="Myriad Pro" panose="020B0503030403020204" pitchFamily="34" charset="0"/>
                        </a:rPr>
                        <a:t>0</a:t>
                      </a:r>
                      <a:endParaRPr lang="nl-NL" sz="2200"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2679764"/>
                  </a:ext>
                </a:extLst>
              </a:tr>
              <a:tr h="345483">
                <a:tc>
                  <a:txBody>
                    <a:bodyPr/>
                    <a:lstStyle/>
                    <a:p>
                      <a:r>
                        <a:rPr lang="nl-NL" sz="2200" dirty="0">
                          <a:solidFill>
                            <a:srgbClr val="00B050"/>
                          </a:solidFill>
                          <a:effectLst/>
                          <a:latin typeface="Myriad Pro" panose="020B0503030403020204" pitchFamily="34" charset="0"/>
                        </a:rPr>
                        <a:t>atoomkern</a:t>
                      </a:r>
                      <a:endParaRPr lang="nl-NL" sz="2200" dirty="0">
                        <a:solidFill>
                          <a:srgbClr val="00B05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nl-NL" sz="2200">
                          <a:effectLst/>
                          <a:latin typeface="Myriad Pro" panose="020B0503030403020204" pitchFamily="34" charset="0"/>
                        </a:rPr>
                        <a:t>10</a:t>
                      </a:r>
                      <a:r>
                        <a:rPr lang="nl-NL" sz="2200" baseline="30000">
                          <a:effectLst/>
                          <a:latin typeface="Myriad Pro" panose="020B0503030403020204" pitchFamily="34" charset="0"/>
                        </a:rPr>
                        <a:t>-15</a:t>
                      </a:r>
                      <a:endParaRPr lang="nl-NL" sz="2200"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/>
                </a:tc>
                <a:tc>
                  <a:txBody>
                    <a:bodyPr/>
                    <a:lstStyle/>
                    <a:p>
                      <a:r>
                        <a:rPr lang="nl-NL" sz="2200" dirty="0">
                          <a:solidFill>
                            <a:srgbClr val="00B050"/>
                          </a:solidFill>
                          <a:effectLst/>
                          <a:latin typeface="Myriad Pro" panose="020B0503030403020204" pitchFamily="34" charset="0"/>
                        </a:rPr>
                        <a:t>gebouw</a:t>
                      </a:r>
                      <a:endParaRPr lang="nl-NL" sz="2200" dirty="0">
                        <a:solidFill>
                          <a:srgbClr val="00B05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/>
                </a:tc>
                <a:tc>
                  <a:txBody>
                    <a:bodyPr/>
                    <a:lstStyle/>
                    <a:p>
                      <a:r>
                        <a:rPr lang="nl-NL" sz="2200">
                          <a:effectLst/>
                          <a:latin typeface="Myriad Pro" panose="020B0503030403020204" pitchFamily="34" charset="0"/>
                        </a:rPr>
                        <a:t>10</a:t>
                      </a:r>
                      <a:r>
                        <a:rPr lang="nl-NL" sz="2200" baseline="30000">
                          <a:effectLst/>
                          <a:latin typeface="Myriad Pro" panose="020B0503030403020204" pitchFamily="34" charset="0"/>
                        </a:rPr>
                        <a:t>2</a:t>
                      </a:r>
                      <a:endParaRPr lang="nl-NL" sz="2200"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882108874"/>
                  </a:ext>
                </a:extLst>
              </a:tr>
              <a:tr h="345483">
                <a:tc>
                  <a:txBody>
                    <a:bodyPr/>
                    <a:lstStyle/>
                    <a:p>
                      <a:r>
                        <a:rPr lang="nl-NL" sz="2200" dirty="0">
                          <a:solidFill>
                            <a:srgbClr val="00B050"/>
                          </a:solidFill>
                          <a:effectLst/>
                          <a:latin typeface="Myriad Pro" panose="020B0503030403020204" pitchFamily="34" charset="0"/>
                        </a:rPr>
                        <a:t>atoom</a:t>
                      </a:r>
                      <a:endParaRPr lang="nl-NL" sz="2200" dirty="0">
                        <a:solidFill>
                          <a:srgbClr val="00B05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nl-NL" sz="2200" dirty="0">
                          <a:effectLst/>
                          <a:latin typeface="Myriad Pro" panose="020B0503030403020204" pitchFamily="34" charset="0"/>
                        </a:rPr>
                        <a:t>10</a:t>
                      </a:r>
                      <a:r>
                        <a:rPr lang="nl-NL" sz="2200" baseline="30000" dirty="0">
                          <a:effectLst/>
                          <a:latin typeface="Myriad Pro" panose="020B0503030403020204" pitchFamily="34" charset="0"/>
                        </a:rPr>
                        <a:t>-10</a:t>
                      </a:r>
                      <a:endParaRPr lang="nl-NL" sz="2200" dirty="0"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/>
                </a:tc>
                <a:tc>
                  <a:txBody>
                    <a:bodyPr/>
                    <a:lstStyle/>
                    <a:p>
                      <a:r>
                        <a:rPr lang="nl-NL" sz="2200" dirty="0">
                          <a:solidFill>
                            <a:srgbClr val="00B050"/>
                          </a:solidFill>
                          <a:effectLst/>
                          <a:latin typeface="Myriad Pro" panose="020B0503030403020204" pitchFamily="34" charset="0"/>
                        </a:rPr>
                        <a:t>stad</a:t>
                      </a:r>
                      <a:endParaRPr lang="nl-NL" sz="2200" dirty="0">
                        <a:solidFill>
                          <a:srgbClr val="00B05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/>
                </a:tc>
                <a:tc>
                  <a:txBody>
                    <a:bodyPr/>
                    <a:lstStyle/>
                    <a:p>
                      <a:r>
                        <a:rPr lang="nl-NL" sz="2200">
                          <a:effectLst/>
                          <a:latin typeface="Myriad Pro" panose="020B0503030403020204" pitchFamily="34" charset="0"/>
                        </a:rPr>
                        <a:t>10</a:t>
                      </a:r>
                      <a:r>
                        <a:rPr lang="nl-NL" sz="2200" baseline="30000">
                          <a:effectLst/>
                          <a:latin typeface="Myriad Pro" panose="020B0503030403020204" pitchFamily="34" charset="0"/>
                        </a:rPr>
                        <a:t>4</a:t>
                      </a:r>
                      <a:endParaRPr lang="nl-NL" sz="2200"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65583127"/>
                  </a:ext>
                </a:extLst>
              </a:tr>
              <a:tr h="345483">
                <a:tc>
                  <a:txBody>
                    <a:bodyPr/>
                    <a:lstStyle/>
                    <a:p>
                      <a:r>
                        <a:rPr lang="nl-NL" sz="2200" dirty="0">
                          <a:solidFill>
                            <a:srgbClr val="00B050"/>
                          </a:solidFill>
                          <a:effectLst/>
                          <a:latin typeface="Myriad Pro" panose="020B0503030403020204" pitchFamily="34" charset="0"/>
                        </a:rPr>
                        <a:t>molecuul</a:t>
                      </a:r>
                      <a:endParaRPr lang="nl-NL" sz="2200" dirty="0">
                        <a:solidFill>
                          <a:srgbClr val="00B05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nl-NL" sz="2200" dirty="0">
                          <a:effectLst/>
                          <a:latin typeface="Myriad Pro" panose="020B0503030403020204" pitchFamily="34" charset="0"/>
                        </a:rPr>
                        <a:t>10</a:t>
                      </a:r>
                      <a:r>
                        <a:rPr lang="nl-NL" sz="2200" baseline="30000" dirty="0">
                          <a:effectLst/>
                          <a:latin typeface="Myriad Pro" panose="020B0503030403020204" pitchFamily="34" charset="0"/>
                        </a:rPr>
                        <a:t>-9</a:t>
                      </a:r>
                      <a:endParaRPr lang="nl-NL" sz="2200" dirty="0"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/>
                </a:tc>
                <a:tc>
                  <a:txBody>
                    <a:bodyPr/>
                    <a:lstStyle/>
                    <a:p>
                      <a:r>
                        <a:rPr lang="nl-NL" sz="2200" dirty="0">
                          <a:solidFill>
                            <a:srgbClr val="00B050"/>
                          </a:solidFill>
                          <a:effectLst/>
                          <a:latin typeface="Myriad Pro" panose="020B0503030403020204" pitchFamily="34" charset="0"/>
                        </a:rPr>
                        <a:t>land</a:t>
                      </a:r>
                      <a:endParaRPr lang="nl-NL" sz="2200" dirty="0">
                        <a:solidFill>
                          <a:srgbClr val="00B05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/>
                </a:tc>
                <a:tc>
                  <a:txBody>
                    <a:bodyPr/>
                    <a:lstStyle/>
                    <a:p>
                      <a:r>
                        <a:rPr lang="nl-NL" sz="2200">
                          <a:effectLst/>
                          <a:latin typeface="Myriad Pro" panose="020B0503030403020204" pitchFamily="34" charset="0"/>
                        </a:rPr>
                        <a:t>10</a:t>
                      </a:r>
                      <a:r>
                        <a:rPr lang="nl-NL" sz="2200" baseline="30000">
                          <a:effectLst/>
                          <a:latin typeface="Myriad Pro" panose="020B0503030403020204" pitchFamily="34" charset="0"/>
                        </a:rPr>
                        <a:t>6</a:t>
                      </a:r>
                      <a:endParaRPr lang="nl-NL" sz="2200"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823405136"/>
                  </a:ext>
                </a:extLst>
              </a:tr>
              <a:tr h="345483">
                <a:tc>
                  <a:txBody>
                    <a:bodyPr/>
                    <a:lstStyle/>
                    <a:p>
                      <a:r>
                        <a:rPr lang="nl-NL" sz="2200" dirty="0" err="1">
                          <a:solidFill>
                            <a:srgbClr val="00B050"/>
                          </a:solidFill>
                          <a:effectLst/>
                          <a:latin typeface="Myriad Pro" panose="020B0503030403020204" pitchFamily="34" charset="0"/>
                        </a:rPr>
                        <a:t>nanodeeltje</a:t>
                      </a:r>
                      <a:endParaRPr lang="nl-NL" sz="2200" dirty="0">
                        <a:solidFill>
                          <a:srgbClr val="00B05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nl-NL" sz="2200" dirty="0">
                          <a:effectLst/>
                          <a:latin typeface="Myriad Pro" panose="020B0503030403020204" pitchFamily="34" charset="0"/>
                        </a:rPr>
                        <a:t>10</a:t>
                      </a:r>
                      <a:r>
                        <a:rPr lang="nl-NL" sz="2200" baseline="30000" dirty="0">
                          <a:effectLst/>
                          <a:latin typeface="Myriad Pro" panose="020B0503030403020204" pitchFamily="34" charset="0"/>
                        </a:rPr>
                        <a:t>-8</a:t>
                      </a:r>
                      <a:endParaRPr lang="nl-NL" sz="2200" dirty="0"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/>
                </a:tc>
                <a:tc>
                  <a:txBody>
                    <a:bodyPr/>
                    <a:lstStyle/>
                    <a:p>
                      <a:r>
                        <a:rPr lang="nl-NL" sz="2200" dirty="0">
                          <a:solidFill>
                            <a:srgbClr val="00B050"/>
                          </a:solidFill>
                          <a:effectLst/>
                          <a:latin typeface="Myriad Pro" panose="020B0503030403020204" pitchFamily="34" charset="0"/>
                        </a:rPr>
                        <a:t>aarde</a:t>
                      </a:r>
                      <a:endParaRPr lang="nl-NL" sz="2200" dirty="0">
                        <a:solidFill>
                          <a:srgbClr val="00B05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/>
                </a:tc>
                <a:tc>
                  <a:txBody>
                    <a:bodyPr/>
                    <a:lstStyle/>
                    <a:p>
                      <a:r>
                        <a:rPr lang="nl-NL" sz="2200">
                          <a:effectLst/>
                          <a:latin typeface="Myriad Pro" panose="020B0503030403020204" pitchFamily="34" charset="0"/>
                        </a:rPr>
                        <a:t>10</a:t>
                      </a:r>
                      <a:r>
                        <a:rPr lang="nl-NL" sz="2200" baseline="30000">
                          <a:effectLst/>
                          <a:latin typeface="Myriad Pro" panose="020B0503030403020204" pitchFamily="34" charset="0"/>
                        </a:rPr>
                        <a:t>7</a:t>
                      </a:r>
                      <a:endParaRPr lang="nl-NL" sz="2200"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74229928"/>
                  </a:ext>
                </a:extLst>
              </a:tr>
              <a:tr h="345483">
                <a:tc>
                  <a:txBody>
                    <a:bodyPr/>
                    <a:lstStyle/>
                    <a:p>
                      <a:r>
                        <a:rPr lang="nl-NL" sz="2200" dirty="0">
                          <a:solidFill>
                            <a:srgbClr val="00B050"/>
                          </a:solidFill>
                          <a:effectLst/>
                          <a:latin typeface="Myriad Pro" panose="020B0503030403020204" pitchFamily="34" charset="0"/>
                        </a:rPr>
                        <a:t>virus</a:t>
                      </a:r>
                      <a:endParaRPr lang="nl-NL" sz="2200" dirty="0">
                        <a:solidFill>
                          <a:srgbClr val="00B05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nl-NL" sz="2200">
                          <a:effectLst/>
                          <a:latin typeface="Myriad Pro" panose="020B0503030403020204" pitchFamily="34" charset="0"/>
                        </a:rPr>
                        <a:t>10</a:t>
                      </a:r>
                      <a:r>
                        <a:rPr lang="nl-NL" sz="2200" baseline="30000">
                          <a:effectLst/>
                          <a:latin typeface="Myriad Pro" panose="020B0503030403020204" pitchFamily="34" charset="0"/>
                        </a:rPr>
                        <a:t>-7</a:t>
                      </a:r>
                      <a:endParaRPr lang="nl-NL" sz="2200"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/>
                </a:tc>
                <a:tc>
                  <a:txBody>
                    <a:bodyPr/>
                    <a:lstStyle/>
                    <a:p>
                      <a:r>
                        <a:rPr lang="nl-NL" sz="2200" dirty="0">
                          <a:solidFill>
                            <a:srgbClr val="00B050"/>
                          </a:solidFill>
                          <a:effectLst/>
                          <a:latin typeface="Myriad Pro" panose="020B0503030403020204" pitchFamily="34" charset="0"/>
                        </a:rPr>
                        <a:t>afstand aarde ‒ zon</a:t>
                      </a:r>
                      <a:endParaRPr lang="nl-NL" sz="2200" dirty="0">
                        <a:solidFill>
                          <a:srgbClr val="00B05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/>
                </a:tc>
                <a:tc>
                  <a:txBody>
                    <a:bodyPr/>
                    <a:lstStyle/>
                    <a:p>
                      <a:r>
                        <a:rPr lang="nl-NL" sz="2200">
                          <a:effectLst/>
                          <a:latin typeface="Myriad Pro" panose="020B0503030403020204" pitchFamily="34" charset="0"/>
                        </a:rPr>
                        <a:t>10</a:t>
                      </a:r>
                      <a:r>
                        <a:rPr lang="nl-NL" sz="2200" baseline="30000">
                          <a:effectLst/>
                          <a:latin typeface="Myriad Pro" panose="020B0503030403020204" pitchFamily="34" charset="0"/>
                        </a:rPr>
                        <a:t>11</a:t>
                      </a:r>
                      <a:endParaRPr lang="nl-NL" sz="2200"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367860091"/>
                  </a:ext>
                </a:extLst>
              </a:tr>
              <a:tr h="345483">
                <a:tc>
                  <a:txBody>
                    <a:bodyPr/>
                    <a:lstStyle/>
                    <a:p>
                      <a:r>
                        <a:rPr lang="nl-NL" sz="2200" dirty="0">
                          <a:solidFill>
                            <a:srgbClr val="00B050"/>
                          </a:solidFill>
                          <a:effectLst/>
                          <a:latin typeface="Myriad Pro" panose="020B0503030403020204" pitchFamily="34" charset="0"/>
                        </a:rPr>
                        <a:t>bacterie</a:t>
                      </a:r>
                      <a:endParaRPr lang="nl-NL" sz="2200" dirty="0">
                        <a:solidFill>
                          <a:srgbClr val="00B05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nl-NL" sz="2200">
                          <a:effectLst/>
                          <a:latin typeface="Myriad Pro" panose="020B0503030403020204" pitchFamily="34" charset="0"/>
                        </a:rPr>
                        <a:t>10</a:t>
                      </a:r>
                      <a:r>
                        <a:rPr lang="nl-NL" sz="2200" baseline="30000">
                          <a:effectLst/>
                          <a:latin typeface="Myriad Pro" panose="020B0503030403020204" pitchFamily="34" charset="0"/>
                        </a:rPr>
                        <a:t>-6</a:t>
                      </a:r>
                      <a:endParaRPr lang="nl-NL" sz="2200"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/>
                </a:tc>
                <a:tc>
                  <a:txBody>
                    <a:bodyPr/>
                    <a:lstStyle/>
                    <a:p>
                      <a:r>
                        <a:rPr lang="nl-NL" sz="2200" dirty="0">
                          <a:solidFill>
                            <a:srgbClr val="00B050"/>
                          </a:solidFill>
                          <a:effectLst/>
                          <a:latin typeface="Myriad Pro" panose="020B0503030403020204" pitchFamily="34" charset="0"/>
                        </a:rPr>
                        <a:t>zonnestelsel</a:t>
                      </a:r>
                      <a:endParaRPr lang="nl-NL" sz="2200" dirty="0">
                        <a:solidFill>
                          <a:srgbClr val="00B05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/>
                </a:tc>
                <a:tc>
                  <a:txBody>
                    <a:bodyPr/>
                    <a:lstStyle/>
                    <a:p>
                      <a:r>
                        <a:rPr lang="nl-NL" sz="2200">
                          <a:effectLst/>
                          <a:latin typeface="Myriad Pro" panose="020B0503030403020204" pitchFamily="34" charset="0"/>
                        </a:rPr>
                        <a:t>10</a:t>
                      </a:r>
                      <a:r>
                        <a:rPr lang="nl-NL" sz="2200" baseline="30000">
                          <a:effectLst/>
                          <a:latin typeface="Myriad Pro" panose="020B0503030403020204" pitchFamily="34" charset="0"/>
                        </a:rPr>
                        <a:t>13</a:t>
                      </a:r>
                      <a:endParaRPr lang="nl-NL" sz="2200"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957268173"/>
                  </a:ext>
                </a:extLst>
              </a:tr>
              <a:tr h="345483">
                <a:tc>
                  <a:txBody>
                    <a:bodyPr/>
                    <a:lstStyle/>
                    <a:p>
                      <a:r>
                        <a:rPr lang="nl-NL" sz="2200" dirty="0">
                          <a:solidFill>
                            <a:srgbClr val="00B050"/>
                          </a:solidFill>
                          <a:effectLst/>
                          <a:latin typeface="Myriad Pro" panose="020B0503030403020204" pitchFamily="34" charset="0"/>
                        </a:rPr>
                        <a:t>rode bloedcel</a:t>
                      </a:r>
                      <a:endParaRPr lang="nl-NL" sz="2200" dirty="0">
                        <a:solidFill>
                          <a:srgbClr val="00B05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nl-NL" sz="2200">
                          <a:effectLst/>
                          <a:latin typeface="Myriad Pro" panose="020B0503030403020204" pitchFamily="34" charset="0"/>
                        </a:rPr>
                        <a:t>10</a:t>
                      </a:r>
                      <a:r>
                        <a:rPr lang="nl-NL" sz="2200" baseline="30000">
                          <a:effectLst/>
                          <a:latin typeface="Myriad Pro" panose="020B0503030403020204" pitchFamily="34" charset="0"/>
                        </a:rPr>
                        <a:t>-5</a:t>
                      </a:r>
                      <a:endParaRPr lang="nl-NL" sz="2200"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/>
                </a:tc>
                <a:tc>
                  <a:txBody>
                    <a:bodyPr/>
                    <a:lstStyle/>
                    <a:p>
                      <a:r>
                        <a:rPr lang="nl-NL" sz="2200" dirty="0">
                          <a:solidFill>
                            <a:srgbClr val="00B050"/>
                          </a:solidFill>
                          <a:effectLst/>
                          <a:latin typeface="Myriad Pro" panose="020B0503030403020204" pitchFamily="34" charset="0"/>
                        </a:rPr>
                        <a:t>dichtstbijzijnde ster</a:t>
                      </a:r>
                      <a:endParaRPr lang="nl-NL" sz="2200" dirty="0">
                        <a:solidFill>
                          <a:srgbClr val="00B05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/>
                </a:tc>
                <a:tc>
                  <a:txBody>
                    <a:bodyPr/>
                    <a:lstStyle/>
                    <a:p>
                      <a:r>
                        <a:rPr lang="nl-NL" sz="2200" dirty="0">
                          <a:effectLst/>
                          <a:latin typeface="Myriad Pro" panose="020B0503030403020204" pitchFamily="34" charset="0"/>
                        </a:rPr>
                        <a:t>10</a:t>
                      </a:r>
                      <a:r>
                        <a:rPr lang="nl-NL" sz="2200" baseline="30000" dirty="0">
                          <a:effectLst/>
                          <a:latin typeface="Myriad Pro" panose="020B0503030403020204" pitchFamily="34" charset="0"/>
                        </a:rPr>
                        <a:t>16</a:t>
                      </a:r>
                      <a:endParaRPr lang="nl-NL" sz="2200" dirty="0"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767446468"/>
                  </a:ext>
                </a:extLst>
              </a:tr>
              <a:tr h="345483">
                <a:tc>
                  <a:txBody>
                    <a:bodyPr/>
                    <a:lstStyle/>
                    <a:p>
                      <a:r>
                        <a:rPr lang="nl-NL" sz="2200" dirty="0">
                          <a:solidFill>
                            <a:srgbClr val="00B050"/>
                          </a:solidFill>
                          <a:effectLst/>
                          <a:latin typeface="Myriad Pro" panose="020B0503030403020204" pitchFamily="34" charset="0"/>
                        </a:rPr>
                        <a:t>haardikte</a:t>
                      </a:r>
                      <a:endParaRPr lang="nl-NL" sz="2200" dirty="0">
                        <a:solidFill>
                          <a:srgbClr val="00B05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nl-NL" sz="2200">
                          <a:effectLst/>
                          <a:latin typeface="Myriad Pro" panose="020B0503030403020204" pitchFamily="34" charset="0"/>
                        </a:rPr>
                        <a:t>10</a:t>
                      </a:r>
                      <a:r>
                        <a:rPr lang="nl-NL" sz="2200" baseline="30000">
                          <a:effectLst/>
                          <a:latin typeface="Myriad Pro" panose="020B0503030403020204" pitchFamily="34" charset="0"/>
                        </a:rPr>
                        <a:t>-4</a:t>
                      </a:r>
                      <a:endParaRPr lang="nl-NL" sz="2200"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/>
                </a:tc>
                <a:tc>
                  <a:txBody>
                    <a:bodyPr/>
                    <a:lstStyle/>
                    <a:p>
                      <a:r>
                        <a:rPr lang="nl-NL" sz="2200" dirty="0">
                          <a:solidFill>
                            <a:srgbClr val="00B050"/>
                          </a:solidFill>
                          <a:effectLst/>
                          <a:latin typeface="Myriad Pro" panose="020B0503030403020204" pitchFamily="34" charset="0"/>
                        </a:rPr>
                        <a:t>straal van de </a:t>
                      </a:r>
                      <a:r>
                        <a:rPr lang="nl-NL" sz="2200" dirty="0" err="1">
                          <a:solidFill>
                            <a:srgbClr val="00B050"/>
                          </a:solidFill>
                          <a:effectLst/>
                          <a:latin typeface="Myriad Pro" panose="020B0503030403020204" pitchFamily="34" charset="0"/>
                        </a:rPr>
                        <a:t>melkweg</a:t>
                      </a:r>
                      <a:endParaRPr lang="nl-NL" sz="2200" dirty="0">
                        <a:solidFill>
                          <a:srgbClr val="00B05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/>
                </a:tc>
                <a:tc>
                  <a:txBody>
                    <a:bodyPr/>
                    <a:lstStyle/>
                    <a:p>
                      <a:r>
                        <a:rPr lang="nl-NL" sz="2200" dirty="0">
                          <a:effectLst/>
                          <a:latin typeface="Myriad Pro" panose="020B0503030403020204" pitchFamily="34" charset="0"/>
                        </a:rPr>
                        <a:t>10</a:t>
                      </a:r>
                      <a:r>
                        <a:rPr lang="nl-NL" sz="2200" baseline="30000" dirty="0">
                          <a:effectLst/>
                          <a:latin typeface="Myriad Pro" panose="020B0503030403020204" pitchFamily="34" charset="0"/>
                        </a:rPr>
                        <a:t>21</a:t>
                      </a:r>
                      <a:endParaRPr lang="nl-NL" sz="2200" dirty="0"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58715994"/>
                  </a:ext>
                </a:extLst>
              </a:tr>
              <a:tr h="345483">
                <a:tc>
                  <a:txBody>
                    <a:bodyPr/>
                    <a:lstStyle/>
                    <a:p>
                      <a:r>
                        <a:rPr lang="nl-NL" sz="2200" dirty="0">
                          <a:solidFill>
                            <a:srgbClr val="00B050"/>
                          </a:solidFill>
                          <a:effectLst/>
                          <a:latin typeface="Myriad Pro" panose="020B0503030403020204" pitchFamily="34" charset="0"/>
                        </a:rPr>
                        <a:t>oog</a:t>
                      </a:r>
                      <a:endParaRPr lang="nl-NL" sz="2200" dirty="0">
                        <a:solidFill>
                          <a:srgbClr val="00B05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nl-NL" sz="2200">
                          <a:effectLst/>
                          <a:latin typeface="Myriad Pro" panose="020B0503030403020204" pitchFamily="34" charset="0"/>
                        </a:rPr>
                        <a:t>10</a:t>
                      </a:r>
                      <a:r>
                        <a:rPr lang="nl-NL" sz="2200" baseline="30000">
                          <a:effectLst/>
                          <a:latin typeface="Myriad Pro" panose="020B0503030403020204" pitchFamily="34" charset="0"/>
                        </a:rPr>
                        <a:t>-2</a:t>
                      </a:r>
                      <a:endParaRPr lang="nl-NL" sz="2200"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nl-NL" sz="2200" dirty="0">
                          <a:solidFill>
                            <a:srgbClr val="00B050"/>
                          </a:solidFill>
                          <a:effectLst/>
                          <a:latin typeface="Myriad Pro" panose="020B0503030403020204" pitchFamily="34" charset="0"/>
                        </a:rPr>
                        <a:t>waarneembare heelal</a:t>
                      </a:r>
                      <a:endParaRPr lang="nl-NL" sz="2200" dirty="0">
                        <a:solidFill>
                          <a:srgbClr val="00B050"/>
                        </a:solidFill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nl-NL" sz="2200" dirty="0">
                          <a:effectLst/>
                          <a:latin typeface="Myriad Pro" panose="020B0503030403020204" pitchFamily="34" charset="0"/>
                        </a:rPr>
                        <a:t>10</a:t>
                      </a:r>
                      <a:r>
                        <a:rPr lang="nl-NL" sz="2200" baseline="30000" dirty="0">
                          <a:effectLst/>
                          <a:latin typeface="Myriad Pro" panose="020B0503030403020204" pitchFamily="34" charset="0"/>
                        </a:rPr>
                        <a:t>26</a:t>
                      </a:r>
                      <a:endParaRPr lang="nl-NL" sz="2200" dirty="0">
                        <a:effectLst/>
                        <a:latin typeface="Myriad Pro" panose="020B0503030403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468" marR="127468" marT="0" marB="0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20208415"/>
                  </a:ext>
                </a:extLst>
              </a:tr>
            </a:tbl>
          </a:graphicData>
        </a:graphic>
      </p:graphicFrame>
      <p:pic>
        <p:nvPicPr>
          <p:cNvPr id="3" name="Media15-converted">
            <a:hlinkClick r:id="" action="ppaction://media"/>
            <a:extLst>
              <a:ext uri="{FF2B5EF4-FFF2-40B4-BE49-F238E27FC236}">
                <a16:creationId xmlns:a16="http://schemas.microsoft.com/office/drawing/2014/main" id="{DB4575B0-7FC6-FB1A-B567-BBA6CCA7F92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023159" y="3900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9478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48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kstvak 2">
            <a:extLst>
              <a:ext uri="{FF2B5EF4-FFF2-40B4-BE49-F238E27FC236}">
                <a16:creationId xmlns:a16="http://schemas.microsoft.com/office/drawing/2014/main" id="{8011C60D-EC53-63BD-D1B3-0C4102BB13DF}"/>
              </a:ext>
            </a:extLst>
          </p:cNvPr>
          <p:cNvSpPr txBox="1"/>
          <p:nvPr/>
        </p:nvSpPr>
        <p:spPr>
          <a:xfrm>
            <a:off x="699361" y="586375"/>
            <a:ext cx="57866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600" b="1" dirty="0">
                <a:solidFill>
                  <a:srgbClr val="941F94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Wetenschappelijke notatie</a:t>
            </a:r>
            <a:endParaRPr lang="nl-NL" sz="3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kstvak 4">
            <a:extLst>
              <a:ext uri="{FF2B5EF4-FFF2-40B4-BE49-F238E27FC236}">
                <a16:creationId xmlns:a16="http://schemas.microsoft.com/office/drawing/2014/main" id="{1E27854E-B370-DE5B-96C8-CCEDEF99FFF4}"/>
              </a:ext>
            </a:extLst>
          </p:cNvPr>
          <p:cNvSpPr txBox="1"/>
          <p:nvPr/>
        </p:nvSpPr>
        <p:spPr>
          <a:xfrm>
            <a:off x="699361" y="1473719"/>
            <a:ext cx="578668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80000"/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)	éé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cijfer ongelijk aan nul voor de komma</a:t>
            </a:r>
          </a:p>
          <a:p>
            <a:pPr defTabSz="180000"/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	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le overige cijfers achter de komma</a:t>
            </a:r>
            <a:endParaRPr lang="nl-NL" sz="1800" dirty="0">
              <a:solidFill>
                <a:srgbClr val="00B05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)	vermenigvuldig met een macht van 10</a:t>
            </a:r>
            <a:endParaRPr lang="nl-NL" sz="1800" dirty="0">
              <a:solidFill>
                <a:srgbClr val="00B05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kstvak 14">
            <a:extLst>
              <a:ext uri="{FF2B5EF4-FFF2-40B4-BE49-F238E27FC236}">
                <a16:creationId xmlns:a16="http://schemas.microsoft.com/office/drawing/2014/main" id="{9851DDC0-9B8C-8D6F-EB9D-1561725B16C7}"/>
              </a:ext>
            </a:extLst>
          </p:cNvPr>
          <p:cNvSpPr txBox="1"/>
          <p:nvPr/>
        </p:nvSpPr>
        <p:spPr>
          <a:xfrm>
            <a:off x="699361" y="3105834"/>
            <a:ext cx="609470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80000"/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ORBEELD</a:t>
            </a:r>
            <a:endParaRPr lang="nl-NL" sz="1800" b="1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3 schrijf je als 1,23 ∙ 10</a:t>
            </a:r>
            <a:r>
              <a:rPr lang="nl-NL" sz="1800" baseline="300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3000 schrijf je als 1,23 ∙ 10</a:t>
            </a:r>
            <a:r>
              <a:rPr lang="nl-NL" baseline="30000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nl-NL" sz="1800" baseline="30000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,456 schrijf je als 4,56 ∙ 10</a:t>
            </a:r>
            <a:r>
              <a:rPr lang="nl-NL" baseline="30000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nl-NL" sz="1800" baseline="30000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,000456 schrijf je als 4,56 ∙ 10</a:t>
            </a:r>
            <a:r>
              <a:rPr lang="nl-NL" sz="1800" baseline="300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4</a:t>
            </a:r>
          </a:p>
        </p:txBody>
      </p:sp>
      <p:pic>
        <p:nvPicPr>
          <p:cNvPr id="4" name="Media16-converted">
            <a:hlinkClick r:id="" action="ppaction://media"/>
            <a:extLst>
              <a:ext uri="{FF2B5EF4-FFF2-40B4-BE49-F238E27FC236}">
                <a16:creationId xmlns:a16="http://schemas.microsoft.com/office/drawing/2014/main" id="{7F0AE6C2-B709-65E5-796E-C7EEC0B5708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791114" y="46051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6377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376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kstvak 2">
            <a:extLst>
              <a:ext uri="{FF2B5EF4-FFF2-40B4-BE49-F238E27FC236}">
                <a16:creationId xmlns:a16="http://schemas.microsoft.com/office/drawing/2014/main" id="{968B5903-30F4-10F3-2CF4-FFFB92DB0350}"/>
              </a:ext>
            </a:extLst>
          </p:cNvPr>
          <p:cNvSpPr txBox="1"/>
          <p:nvPr/>
        </p:nvSpPr>
        <p:spPr>
          <a:xfrm>
            <a:off x="699361" y="586375"/>
            <a:ext cx="39888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orvoegsels</a:t>
            </a:r>
            <a:endParaRPr lang="nl-NL" sz="3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el 3">
            <a:extLst>
              <a:ext uri="{FF2B5EF4-FFF2-40B4-BE49-F238E27FC236}">
                <a16:creationId xmlns:a16="http://schemas.microsoft.com/office/drawing/2014/main" id="{5D071D20-1E48-99C3-5152-7D371A4217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910381"/>
              </p:ext>
            </p:extLst>
          </p:nvPr>
        </p:nvGraphicFramePr>
        <p:xfrm>
          <a:off x="788412" y="1697064"/>
          <a:ext cx="4993755" cy="198120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1599941">
                  <a:extLst>
                    <a:ext uri="{9D8B030D-6E8A-4147-A177-3AD203B41FA5}">
                      <a16:colId xmlns:a16="http://schemas.microsoft.com/office/drawing/2014/main" val="3982053301"/>
                    </a:ext>
                  </a:extLst>
                </a:gridCol>
                <a:gridCol w="1939322">
                  <a:extLst>
                    <a:ext uri="{9D8B030D-6E8A-4147-A177-3AD203B41FA5}">
                      <a16:colId xmlns:a16="http://schemas.microsoft.com/office/drawing/2014/main" val="1110908175"/>
                    </a:ext>
                  </a:extLst>
                </a:gridCol>
                <a:gridCol w="1454492">
                  <a:extLst>
                    <a:ext uri="{9D8B030D-6E8A-4147-A177-3AD203B41FA5}">
                      <a16:colId xmlns:a16="http://schemas.microsoft.com/office/drawing/2014/main" val="1238243289"/>
                    </a:ext>
                  </a:extLst>
                </a:gridCol>
              </a:tblGrid>
              <a:tr h="389266">
                <a:tc>
                  <a:txBody>
                    <a:bodyPr/>
                    <a:lstStyle/>
                    <a:p>
                      <a:r>
                        <a:rPr lang="nl-NL" sz="2600" dirty="0">
                          <a:effectLst/>
                        </a:rPr>
                        <a:t>naam</a:t>
                      </a:r>
                      <a:endParaRPr lang="nl-NL" sz="2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l-NL" sz="2600" dirty="0">
                          <a:effectLst/>
                        </a:rPr>
                        <a:t>symbool</a:t>
                      </a:r>
                      <a:endParaRPr lang="nl-NL" sz="2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l-NL" sz="2600" dirty="0">
                          <a:effectLst/>
                        </a:rPr>
                        <a:t>factor</a:t>
                      </a:r>
                      <a:endParaRPr lang="nl-NL" sz="2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extLst>
                  <a:ext uri="{0D108BD9-81ED-4DB2-BD59-A6C34878D82A}">
                    <a16:rowId xmlns:a16="http://schemas.microsoft.com/office/drawing/2014/main" val="3351975237"/>
                  </a:ext>
                </a:extLst>
              </a:tr>
              <a:tr h="389266">
                <a:tc>
                  <a:txBody>
                    <a:bodyPr/>
                    <a:lstStyle/>
                    <a:p>
                      <a:r>
                        <a:rPr lang="nl-NL" sz="2600" dirty="0" err="1">
                          <a:effectLst/>
                        </a:rPr>
                        <a:t>milli</a:t>
                      </a:r>
                      <a:endParaRPr lang="nl-NL" sz="2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l-NL" sz="2600" dirty="0">
                          <a:effectLst/>
                        </a:rPr>
                        <a:t>m</a:t>
                      </a:r>
                      <a:endParaRPr lang="nl-NL" sz="2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l-NL" sz="2600">
                          <a:effectLst/>
                        </a:rPr>
                        <a:t>10</a:t>
                      </a:r>
                      <a:r>
                        <a:rPr lang="nl-NL" sz="2600" baseline="30000">
                          <a:effectLst/>
                        </a:rPr>
                        <a:t>-3</a:t>
                      </a:r>
                      <a:endParaRPr lang="nl-NL" sz="2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extLst>
                  <a:ext uri="{0D108BD9-81ED-4DB2-BD59-A6C34878D82A}">
                    <a16:rowId xmlns:a16="http://schemas.microsoft.com/office/drawing/2014/main" val="2890943536"/>
                  </a:ext>
                </a:extLst>
              </a:tr>
              <a:tr h="389266">
                <a:tc>
                  <a:txBody>
                    <a:bodyPr/>
                    <a:lstStyle/>
                    <a:p>
                      <a:r>
                        <a:rPr lang="nl-NL" sz="2600">
                          <a:effectLst/>
                        </a:rPr>
                        <a:t>micro</a:t>
                      </a:r>
                      <a:endParaRPr lang="nl-NL" sz="2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l-NL" sz="2600">
                          <a:effectLst/>
                          <a:sym typeface="Symbol" panose="05050102010706020507" pitchFamily="18" charset="2"/>
                        </a:rPr>
                        <a:t></a:t>
                      </a:r>
                      <a:endParaRPr lang="nl-NL" sz="2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l-NL" sz="2600" dirty="0">
                          <a:effectLst/>
                        </a:rPr>
                        <a:t>10</a:t>
                      </a:r>
                      <a:r>
                        <a:rPr lang="nl-NL" sz="2600" baseline="30000" dirty="0">
                          <a:effectLst/>
                        </a:rPr>
                        <a:t>-6</a:t>
                      </a:r>
                      <a:endParaRPr lang="nl-NL" sz="2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>
                    <a:solidFill>
                      <a:srgbClr val="CFD5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2948540"/>
                  </a:ext>
                </a:extLst>
              </a:tr>
              <a:tr h="389266">
                <a:tc>
                  <a:txBody>
                    <a:bodyPr/>
                    <a:lstStyle/>
                    <a:p>
                      <a:r>
                        <a:rPr lang="nl-NL" sz="2600">
                          <a:effectLst/>
                        </a:rPr>
                        <a:t>nano</a:t>
                      </a:r>
                      <a:endParaRPr lang="nl-NL" sz="2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l-NL" sz="2600">
                          <a:effectLst/>
                        </a:rPr>
                        <a:t>n</a:t>
                      </a:r>
                      <a:endParaRPr lang="nl-NL" sz="2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l-NL" sz="2600">
                          <a:effectLst/>
                        </a:rPr>
                        <a:t>10</a:t>
                      </a:r>
                      <a:r>
                        <a:rPr lang="nl-NL" sz="2600" baseline="30000">
                          <a:effectLst/>
                        </a:rPr>
                        <a:t>-9</a:t>
                      </a:r>
                      <a:endParaRPr lang="nl-NL" sz="2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extLst>
                  <a:ext uri="{0D108BD9-81ED-4DB2-BD59-A6C34878D82A}">
                    <a16:rowId xmlns:a16="http://schemas.microsoft.com/office/drawing/2014/main" val="3562381759"/>
                  </a:ext>
                </a:extLst>
              </a:tr>
              <a:tr h="389266">
                <a:tc>
                  <a:txBody>
                    <a:bodyPr/>
                    <a:lstStyle/>
                    <a:p>
                      <a:r>
                        <a:rPr lang="nl-NL" sz="2600">
                          <a:effectLst/>
                        </a:rPr>
                        <a:t>pico</a:t>
                      </a:r>
                      <a:endParaRPr lang="nl-NL" sz="2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l-NL" sz="2600">
                          <a:effectLst/>
                        </a:rPr>
                        <a:t>p</a:t>
                      </a:r>
                      <a:endParaRPr lang="nl-NL" sz="2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l-NL" sz="2600" dirty="0">
                          <a:effectLst/>
                        </a:rPr>
                        <a:t>10</a:t>
                      </a:r>
                      <a:r>
                        <a:rPr lang="nl-NL" sz="2600" baseline="30000" dirty="0">
                          <a:effectLst/>
                        </a:rPr>
                        <a:t>-12</a:t>
                      </a:r>
                      <a:endParaRPr lang="nl-NL" sz="2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>
                    <a:solidFill>
                      <a:srgbClr val="CFD5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6428572"/>
                  </a:ext>
                </a:extLst>
              </a:tr>
            </a:tbl>
          </a:graphicData>
        </a:graphic>
      </p:graphicFrame>
      <p:graphicFrame>
        <p:nvGraphicFramePr>
          <p:cNvPr id="5" name="Tabel 4">
            <a:extLst>
              <a:ext uri="{FF2B5EF4-FFF2-40B4-BE49-F238E27FC236}">
                <a16:creationId xmlns:a16="http://schemas.microsoft.com/office/drawing/2014/main" id="{B819FC23-1926-56E6-257B-3C6628276B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5026976"/>
              </p:ext>
            </p:extLst>
          </p:nvPr>
        </p:nvGraphicFramePr>
        <p:xfrm>
          <a:off x="6313556" y="1697064"/>
          <a:ext cx="4993755" cy="198120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1599941">
                  <a:extLst>
                    <a:ext uri="{9D8B030D-6E8A-4147-A177-3AD203B41FA5}">
                      <a16:colId xmlns:a16="http://schemas.microsoft.com/office/drawing/2014/main" val="1193599257"/>
                    </a:ext>
                  </a:extLst>
                </a:gridCol>
                <a:gridCol w="1939322">
                  <a:extLst>
                    <a:ext uri="{9D8B030D-6E8A-4147-A177-3AD203B41FA5}">
                      <a16:colId xmlns:a16="http://schemas.microsoft.com/office/drawing/2014/main" val="1117871186"/>
                    </a:ext>
                  </a:extLst>
                </a:gridCol>
                <a:gridCol w="1454492">
                  <a:extLst>
                    <a:ext uri="{9D8B030D-6E8A-4147-A177-3AD203B41FA5}">
                      <a16:colId xmlns:a16="http://schemas.microsoft.com/office/drawing/2014/main" val="3121801260"/>
                    </a:ext>
                  </a:extLst>
                </a:gridCol>
              </a:tblGrid>
              <a:tr h="389266">
                <a:tc>
                  <a:txBody>
                    <a:bodyPr/>
                    <a:lstStyle/>
                    <a:p>
                      <a:r>
                        <a:rPr lang="nl-NL" sz="2600">
                          <a:effectLst/>
                        </a:rPr>
                        <a:t>naam</a:t>
                      </a:r>
                      <a:endParaRPr lang="nl-NL" sz="2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tc>
                  <a:txBody>
                    <a:bodyPr/>
                    <a:lstStyle/>
                    <a:p>
                      <a:r>
                        <a:rPr lang="nl-NL" sz="2600">
                          <a:effectLst/>
                        </a:rPr>
                        <a:t>symbool</a:t>
                      </a:r>
                      <a:endParaRPr lang="nl-NL" sz="2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tc>
                  <a:txBody>
                    <a:bodyPr/>
                    <a:lstStyle/>
                    <a:p>
                      <a:r>
                        <a:rPr lang="nl-NL" sz="2600">
                          <a:effectLst/>
                        </a:rPr>
                        <a:t>factor</a:t>
                      </a:r>
                      <a:endParaRPr lang="nl-NL" sz="2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extLst>
                  <a:ext uri="{0D108BD9-81ED-4DB2-BD59-A6C34878D82A}">
                    <a16:rowId xmlns:a16="http://schemas.microsoft.com/office/drawing/2014/main" val="2670816631"/>
                  </a:ext>
                </a:extLst>
              </a:tr>
              <a:tr h="389266">
                <a:tc>
                  <a:txBody>
                    <a:bodyPr/>
                    <a:lstStyle/>
                    <a:p>
                      <a:r>
                        <a:rPr lang="nl-NL" sz="2600">
                          <a:effectLst/>
                        </a:rPr>
                        <a:t>kilo</a:t>
                      </a:r>
                      <a:endParaRPr lang="nl-NL" sz="2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tc>
                  <a:txBody>
                    <a:bodyPr/>
                    <a:lstStyle/>
                    <a:p>
                      <a:r>
                        <a:rPr lang="nl-NL" sz="2600">
                          <a:effectLst/>
                        </a:rPr>
                        <a:t>k</a:t>
                      </a:r>
                      <a:endParaRPr lang="nl-NL" sz="2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tc>
                  <a:txBody>
                    <a:bodyPr/>
                    <a:lstStyle/>
                    <a:p>
                      <a:r>
                        <a:rPr lang="nl-NL" sz="2600">
                          <a:effectLst/>
                        </a:rPr>
                        <a:t>10</a:t>
                      </a:r>
                      <a:r>
                        <a:rPr lang="nl-NL" sz="2600" baseline="30000">
                          <a:effectLst/>
                        </a:rPr>
                        <a:t>3</a:t>
                      </a:r>
                      <a:endParaRPr lang="nl-NL" sz="2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extLst>
                  <a:ext uri="{0D108BD9-81ED-4DB2-BD59-A6C34878D82A}">
                    <a16:rowId xmlns:a16="http://schemas.microsoft.com/office/drawing/2014/main" val="3466419333"/>
                  </a:ext>
                </a:extLst>
              </a:tr>
              <a:tr h="389266">
                <a:tc>
                  <a:txBody>
                    <a:bodyPr/>
                    <a:lstStyle/>
                    <a:p>
                      <a:r>
                        <a:rPr lang="nl-NL" sz="2600">
                          <a:effectLst/>
                        </a:rPr>
                        <a:t>mega</a:t>
                      </a:r>
                      <a:endParaRPr lang="nl-NL" sz="2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tc>
                  <a:txBody>
                    <a:bodyPr/>
                    <a:lstStyle/>
                    <a:p>
                      <a:r>
                        <a:rPr lang="nl-NL" sz="2600" dirty="0">
                          <a:effectLst/>
                        </a:rPr>
                        <a:t>M</a:t>
                      </a:r>
                      <a:endParaRPr lang="nl-NL" sz="2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tc>
                  <a:txBody>
                    <a:bodyPr/>
                    <a:lstStyle/>
                    <a:p>
                      <a:r>
                        <a:rPr lang="nl-NL" sz="2600" dirty="0">
                          <a:effectLst/>
                        </a:rPr>
                        <a:t>10</a:t>
                      </a:r>
                      <a:r>
                        <a:rPr lang="nl-NL" sz="2600" baseline="30000" dirty="0">
                          <a:effectLst/>
                        </a:rPr>
                        <a:t>6</a:t>
                      </a:r>
                      <a:endParaRPr lang="nl-NL" sz="2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>
                    <a:solidFill>
                      <a:srgbClr val="CFD5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48678558"/>
                  </a:ext>
                </a:extLst>
              </a:tr>
              <a:tr h="389266">
                <a:tc>
                  <a:txBody>
                    <a:bodyPr/>
                    <a:lstStyle/>
                    <a:p>
                      <a:r>
                        <a:rPr lang="nl-NL" sz="2600">
                          <a:effectLst/>
                        </a:rPr>
                        <a:t>giga</a:t>
                      </a:r>
                      <a:endParaRPr lang="nl-NL" sz="2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tc>
                  <a:txBody>
                    <a:bodyPr/>
                    <a:lstStyle/>
                    <a:p>
                      <a:r>
                        <a:rPr lang="nl-NL" sz="2600">
                          <a:effectLst/>
                        </a:rPr>
                        <a:t>G</a:t>
                      </a:r>
                      <a:endParaRPr lang="nl-NL" sz="2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tc>
                  <a:txBody>
                    <a:bodyPr/>
                    <a:lstStyle/>
                    <a:p>
                      <a:r>
                        <a:rPr lang="nl-NL" sz="2600">
                          <a:effectLst/>
                        </a:rPr>
                        <a:t>10</a:t>
                      </a:r>
                      <a:r>
                        <a:rPr lang="nl-NL" sz="2600" baseline="30000">
                          <a:effectLst/>
                        </a:rPr>
                        <a:t>9</a:t>
                      </a:r>
                      <a:endParaRPr lang="nl-NL" sz="2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extLst>
                  <a:ext uri="{0D108BD9-81ED-4DB2-BD59-A6C34878D82A}">
                    <a16:rowId xmlns:a16="http://schemas.microsoft.com/office/drawing/2014/main" val="3315364553"/>
                  </a:ext>
                </a:extLst>
              </a:tr>
              <a:tr h="389266">
                <a:tc>
                  <a:txBody>
                    <a:bodyPr/>
                    <a:lstStyle/>
                    <a:p>
                      <a:r>
                        <a:rPr lang="nl-NL" sz="2600">
                          <a:effectLst/>
                        </a:rPr>
                        <a:t>tera</a:t>
                      </a:r>
                      <a:endParaRPr lang="nl-NL" sz="2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tc>
                  <a:txBody>
                    <a:bodyPr/>
                    <a:lstStyle/>
                    <a:p>
                      <a:r>
                        <a:rPr lang="nl-NL" sz="2600">
                          <a:effectLst/>
                        </a:rPr>
                        <a:t>T</a:t>
                      </a:r>
                      <a:endParaRPr lang="nl-NL" sz="2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/>
                </a:tc>
                <a:tc>
                  <a:txBody>
                    <a:bodyPr/>
                    <a:lstStyle/>
                    <a:p>
                      <a:r>
                        <a:rPr lang="nl-NL" sz="2600" dirty="0">
                          <a:effectLst/>
                        </a:rPr>
                        <a:t>10</a:t>
                      </a:r>
                      <a:r>
                        <a:rPr lang="nl-NL" sz="2600" baseline="30000" dirty="0">
                          <a:effectLst/>
                        </a:rPr>
                        <a:t>12</a:t>
                      </a:r>
                      <a:endParaRPr lang="nl-NL" sz="2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45449" marR="145449" marT="0" marB="0">
                    <a:solidFill>
                      <a:srgbClr val="CFD5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9780079"/>
                  </a:ext>
                </a:extLst>
              </a:tr>
            </a:tbl>
          </a:graphicData>
        </a:graphic>
      </p:graphicFrame>
      <p:pic>
        <p:nvPicPr>
          <p:cNvPr id="6" name="Afbeelding 5">
            <a:extLst>
              <a:ext uri="{FF2B5EF4-FFF2-40B4-BE49-F238E27FC236}">
                <a16:creationId xmlns:a16="http://schemas.microsoft.com/office/drawing/2014/main" id="{39456F4C-C456-4130-E6B9-770E65178BF6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83833" y="4609956"/>
            <a:ext cx="7014877" cy="1147664"/>
          </a:xfrm>
          <a:prstGeom prst="rect">
            <a:avLst/>
          </a:prstGeom>
        </p:spPr>
      </p:pic>
      <p:pic>
        <p:nvPicPr>
          <p:cNvPr id="7" name="Media17-converted">
            <a:hlinkClick r:id="" action="ppaction://media"/>
            <a:extLst>
              <a:ext uri="{FF2B5EF4-FFF2-40B4-BE49-F238E27FC236}">
                <a16:creationId xmlns:a16="http://schemas.microsoft.com/office/drawing/2014/main" id="{26B804C0-456C-F0F8-616B-D866020D190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883039" y="46057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5301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392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hoek 1">
            <a:extLst>
              <a:ext uri="{FF2B5EF4-FFF2-40B4-BE49-F238E27FC236}">
                <a16:creationId xmlns:a16="http://schemas.microsoft.com/office/drawing/2014/main" id="{AC1BFB6F-AF24-95DB-9E4F-18962C1BBC2A}"/>
              </a:ext>
            </a:extLst>
          </p:cNvPr>
          <p:cNvSpPr/>
          <p:nvPr/>
        </p:nvSpPr>
        <p:spPr>
          <a:xfrm>
            <a:off x="593374" y="350446"/>
            <a:ext cx="52804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eetonzekerheid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Afbeelding 2">
            <a:extLst>
              <a:ext uri="{FF2B5EF4-FFF2-40B4-BE49-F238E27FC236}">
                <a16:creationId xmlns:a16="http://schemas.microsoft.com/office/drawing/2014/main" id="{AB31AF10-21DD-883D-6A28-64DE86207B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7071" y="2504006"/>
            <a:ext cx="5418929" cy="2650031"/>
          </a:xfrm>
          <a:prstGeom prst="rect">
            <a:avLst/>
          </a:prstGeom>
        </p:spPr>
      </p:pic>
      <p:pic>
        <p:nvPicPr>
          <p:cNvPr id="6" name="Afbeelding 5">
            <a:extLst>
              <a:ext uri="{FF2B5EF4-FFF2-40B4-BE49-F238E27FC236}">
                <a16:creationId xmlns:a16="http://schemas.microsoft.com/office/drawing/2014/main" id="{74D91FA7-FD81-21EC-53E2-50133581DA1E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39100" y="3506202"/>
            <a:ext cx="3559526" cy="2423088"/>
          </a:xfrm>
          <a:prstGeom prst="rect">
            <a:avLst/>
          </a:prstGeom>
        </p:spPr>
      </p:pic>
      <p:pic>
        <p:nvPicPr>
          <p:cNvPr id="5" name="Afbeelding 4">
            <a:extLst>
              <a:ext uri="{FF2B5EF4-FFF2-40B4-BE49-F238E27FC236}">
                <a16:creationId xmlns:a16="http://schemas.microsoft.com/office/drawing/2014/main" id="{E6B00C94-08ED-3FAC-2991-1179A97A8149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59227" y="3981334"/>
            <a:ext cx="3438167" cy="2246253"/>
          </a:xfrm>
          <a:prstGeom prst="rect">
            <a:avLst/>
          </a:prstGeom>
        </p:spPr>
      </p:pic>
      <p:sp>
        <p:nvSpPr>
          <p:cNvPr id="7" name="Tekstvak 6">
            <a:extLst>
              <a:ext uri="{FF2B5EF4-FFF2-40B4-BE49-F238E27FC236}">
                <a16:creationId xmlns:a16="http://schemas.microsoft.com/office/drawing/2014/main" id="{60B163A0-AC4F-4861-DE5E-59CF3B0315D0}"/>
              </a:ext>
            </a:extLst>
          </p:cNvPr>
          <p:cNvSpPr txBox="1"/>
          <p:nvPr/>
        </p:nvSpPr>
        <p:spPr>
          <a:xfrm>
            <a:off x="593373" y="1026678"/>
            <a:ext cx="1027782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 In de natuurkunde zijn getallen de uitkomsten van metingen. 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 Een meting is niet 100% nauwkeurig, maar geeft een gebied aan.</a:t>
            </a:r>
            <a:endParaRPr lang="nl-NL" dirty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)  De grootte van dit gebied is de meetonzekerheid.</a:t>
            </a:r>
            <a:endParaRPr lang="nl-NL" dirty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)  Het laatste cijfer van de meetwaarde is het resultaat van een afronding.   </a:t>
            </a:r>
            <a:endParaRPr lang="nl-NL" dirty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5)  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nauwkeurigheid van het getal hangt af van nauwkeurigheid van je meetinstrument.     </a:t>
            </a:r>
            <a:endParaRPr lang="nl-NL" sz="1800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Media18-converted">
            <a:hlinkClick r:id="" action="ppaction://media"/>
            <a:extLst>
              <a:ext uri="{FF2B5EF4-FFF2-40B4-BE49-F238E27FC236}">
                <a16:creationId xmlns:a16="http://schemas.microsoft.com/office/drawing/2014/main" id="{98FDE6AF-D425-BFF3-0316-EF88D318A12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086768" y="39799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017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530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Afbeelding 10">
            <a:extLst>
              <a:ext uri="{FF2B5EF4-FFF2-40B4-BE49-F238E27FC236}">
                <a16:creationId xmlns:a16="http://schemas.microsoft.com/office/drawing/2014/main" id="{28192EC9-677F-E416-FA52-03CF5EF792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3467" y="1413888"/>
            <a:ext cx="4836865" cy="3046793"/>
          </a:xfrm>
          <a:prstGeom prst="rect">
            <a:avLst/>
          </a:prstGeom>
        </p:spPr>
      </p:pic>
      <p:sp>
        <p:nvSpPr>
          <p:cNvPr id="3" name="Tekstvak 2">
            <a:extLst>
              <a:ext uri="{FF2B5EF4-FFF2-40B4-BE49-F238E27FC236}">
                <a16:creationId xmlns:a16="http://schemas.microsoft.com/office/drawing/2014/main" id="{F7BF7635-9D99-DF2D-4281-76CBA7A63C14}"/>
              </a:ext>
            </a:extLst>
          </p:cNvPr>
          <p:cNvSpPr txBox="1"/>
          <p:nvPr/>
        </p:nvSpPr>
        <p:spPr>
          <a:xfrm>
            <a:off x="751668" y="990370"/>
            <a:ext cx="896577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en toevallige fout ontstaat door afronding. </a:t>
            </a:r>
            <a:endParaRPr lang="nl-NL" sz="1800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toevallige fout wordt kleiner als je de meting herhaalt en het</a:t>
            </a:r>
            <a:r>
              <a:rPr lang="nl-NL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emiddelde neemt.</a:t>
            </a:r>
          </a:p>
          <a:p>
            <a:endParaRPr lang="nl-NL" b="1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ektrische meetinstrumenten hebben last van ruis.</a:t>
            </a:r>
          </a:p>
          <a:p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s de ruis willekeurig is noem je dit </a:t>
            </a:r>
            <a:r>
              <a:rPr lang="nl-NL" b="1" u="sng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tte ruis</a:t>
            </a:r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nl-NL" sz="1800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hthoek 4">
            <a:extLst>
              <a:ext uri="{FF2B5EF4-FFF2-40B4-BE49-F238E27FC236}">
                <a16:creationId xmlns:a16="http://schemas.microsoft.com/office/drawing/2014/main" id="{93422CF6-A9AD-D32A-4230-4D856DE0D5FD}"/>
              </a:ext>
            </a:extLst>
          </p:cNvPr>
          <p:cNvSpPr/>
          <p:nvPr/>
        </p:nvSpPr>
        <p:spPr>
          <a:xfrm>
            <a:off x="751668" y="359126"/>
            <a:ext cx="43627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evallige fouten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kstvak 6">
            <a:extLst>
              <a:ext uri="{FF2B5EF4-FFF2-40B4-BE49-F238E27FC236}">
                <a16:creationId xmlns:a16="http://schemas.microsoft.com/office/drawing/2014/main" id="{7A000525-F818-DF02-F843-7ACCC1F52F4C}"/>
              </a:ext>
            </a:extLst>
          </p:cNvPr>
          <p:cNvSpPr txBox="1"/>
          <p:nvPr/>
        </p:nvSpPr>
        <p:spPr>
          <a:xfrm>
            <a:off x="693549" y="5140286"/>
            <a:ext cx="884178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en systematische fout komt doordat je meetinstrument niet perfect is.</a:t>
            </a:r>
            <a:endParaRPr lang="nl-NL" b="1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en systematische fout wordt </a:t>
            </a:r>
            <a:r>
              <a:rPr lang="nl-NL" sz="1800" b="1" u="sng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iet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leiner als je de meting herhaalt.</a:t>
            </a:r>
            <a:endParaRPr lang="nl-NL" sz="1800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hthoek 8">
            <a:extLst>
              <a:ext uri="{FF2B5EF4-FFF2-40B4-BE49-F238E27FC236}">
                <a16:creationId xmlns:a16="http://schemas.microsoft.com/office/drawing/2014/main" id="{EF397563-95F0-7E58-9FB3-68EE4CFA4751}"/>
              </a:ext>
            </a:extLst>
          </p:cNvPr>
          <p:cNvSpPr/>
          <p:nvPr/>
        </p:nvSpPr>
        <p:spPr>
          <a:xfrm>
            <a:off x="678150" y="4404735"/>
            <a:ext cx="43627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 err="1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ytematische</a:t>
            </a:r>
            <a:r>
              <a:rPr lang="nl-NL" sz="3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fouten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Afbeelding 1">
            <a:extLst>
              <a:ext uri="{FF2B5EF4-FFF2-40B4-BE49-F238E27FC236}">
                <a16:creationId xmlns:a16="http://schemas.microsoft.com/office/drawing/2014/main" id="{B9E458CD-5612-FC01-518E-1FE62DB68C90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47304" y="2525843"/>
            <a:ext cx="2724796" cy="1806314"/>
          </a:xfrm>
          <a:prstGeom prst="rect">
            <a:avLst/>
          </a:prstGeom>
        </p:spPr>
      </p:pic>
      <p:pic>
        <p:nvPicPr>
          <p:cNvPr id="4" name="Media19-converted">
            <a:hlinkClick r:id="" action="ppaction://media"/>
            <a:extLst>
              <a:ext uri="{FF2B5EF4-FFF2-40B4-BE49-F238E27FC236}">
                <a16:creationId xmlns:a16="http://schemas.microsoft.com/office/drawing/2014/main" id="{BF86302B-189F-2F34-C554-2085B5AF941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015206" y="35912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261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516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hoek 1">
            <a:extLst>
              <a:ext uri="{FF2B5EF4-FFF2-40B4-BE49-F238E27FC236}">
                <a16:creationId xmlns:a16="http://schemas.microsoft.com/office/drawing/2014/main" id="{6C6F07B8-D4F6-4523-F301-B95E38F3FF8B}"/>
              </a:ext>
            </a:extLst>
          </p:cNvPr>
          <p:cNvSpPr/>
          <p:nvPr/>
        </p:nvSpPr>
        <p:spPr>
          <a:xfrm>
            <a:off x="898173" y="337193"/>
            <a:ext cx="79410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bjectieve waarnemingen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kstvak 3">
            <a:extLst>
              <a:ext uri="{FF2B5EF4-FFF2-40B4-BE49-F238E27FC236}">
                <a16:creationId xmlns:a16="http://schemas.microsoft.com/office/drawing/2014/main" id="{24EDEFDF-F147-4702-1F29-B4DCBE306A76}"/>
              </a:ext>
            </a:extLst>
          </p:cNvPr>
          <p:cNvSpPr txBox="1"/>
          <p:nvPr/>
        </p:nvSpPr>
        <p:spPr>
          <a:xfrm>
            <a:off x="898173" y="1231756"/>
            <a:ext cx="10869757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s je iets onbevooroordeeld en ontdaan van je persoonlijke inbreng of gevoelens waarneemt is dit </a:t>
            </a:r>
          </a:p>
          <a:p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en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bjectieve waarneming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nl-NL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</a:rPr>
              <a:t>Natuurkunde is de wetenschap die als doel heeft om alles wat je objectief kan waarnemen te</a:t>
            </a:r>
          </a:p>
          <a:p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</a:rPr>
              <a:t>beschrijven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</a:rPr>
              <a:t> en te </a:t>
            </a:r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</a:rPr>
              <a:t>verklaren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</a:rPr>
              <a:t>. </a:t>
            </a:r>
          </a:p>
          <a:p>
            <a:endParaRPr lang="nl-NL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m een natuurkundige vraag te beantwoorden voer je </a:t>
            </a:r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xperimenten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uit. De uitkomsten van </a:t>
            </a:r>
          </a:p>
          <a:p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zorgvuldig uitgevoerd experimenten zijn </a:t>
            </a:r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eiten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ie je niet mag ontkennen.</a:t>
            </a:r>
          </a:p>
          <a:p>
            <a:endParaRPr lang="nl-NL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m de uitkomsten van veel experimenten met elkaar in verband te brengen stel je een </a:t>
            </a:r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rie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p. </a:t>
            </a:r>
          </a:p>
          <a:p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ze theorie gebruik je om een </a:t>
            </a:r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skundig model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e maken waarmee je alle resultaten kunt uitrekenen. </a:t>
            </a:r>
          </a:p>
          <a:p>
            <a:endParaRPr lang="nl-NL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et dit model bereken je ook de resultaten van </a:t>
            </a:r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ieuwe experimenten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Die voer je uit om te kijken of het </a:t>
            </a:r>
          </a:p>
          <a:p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lopt. Zolang het klopt blijft het model geldig. Als het niet klopt moet je het model </a:t>
            </a:r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anpassen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nl-NL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ms is een kleine aanpassing van het model genoeg en blijft de achterliggende theorie geldig. </a:t>
            </a:r>
          </a:p>
          <a:p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ar als het model structureel foute uitkomsten geeft moet je </a:t>
            </a:r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theorie veranderen</a:t>
            </a:r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nl-NL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Media2-converted">
            <a:hlinkClick r:id="" action="ppaction://media"/>
            <a:extLst>
              <a:ext uri="{FF2B5EF4-FFF2-40B4-BE49-F238E27FC236}">
                <a16:creationId xmlns:a16="http://schemas.microsoft.com/office/drawing/2014/main" id="{9EA7DD31-D88E-EDAD-D2EC-95369351F97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752814" y="33719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4814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927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kstvak 2">
            <a:extLst>
              <a:ext uri="{FF2B5EF4-FFF2-40B4-BE49-F238E27FC236}">
                <a16:creationId xmlns:a16="http://schemas.microsoft.com/office/drawing/2014/main" id="{8B6CAA92-8B13-48A1-E373-916886ECAE2D}"/>
              </a:ext>
            </a:extLst>
          </p:cNvPr>
          <p:cNvSpPr txBox="1"/>
          <p:nvPr/>
        </p:nvSpPr>
        <p:spPr>
          <a:xfrm>
            <a:off x="697423" y="1613589"/>
            <a:ext cx="7495232" cy="36933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meetonzekerheid exact aangeven. </a:t>
            </a:r>
          </a:p>
          <a:p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ORBEELD </a:t>
            </a:r>
          </a:p>
          <a:p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t gewicht van deze auto is 850 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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kg.</a:t>
            </a:r>
          </a:p>
          <a:p>
            <a:endParaRPr lang="nl-NL" sz="1800" dirty="0">
              <a:solidFill>
                <a:srgbClr val="00B05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b="1" dirty="0">
              <a:solidFill>
                <a:srgbClr val="00B05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meetonzekerheid aangeven door af te ronden.</a:t>
            </a:r>
            <a:endParaRPr lang="nl-NL" sz="1800" b="1" dirty="0">
              <a:solidFill>
                <a:srgbClr val="00B05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ORBEELD 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1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 m				is een lengte tussen 2,5 en 3,5 m</a:t>
            </a:r>
            <a:endParaRPr lang="nl-NL" sz="1800" b="1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2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,0 m			is een lengte tussen 2,95 en 3,05 m</a:t>
            </a:r>
            <a:endParaRPr lang="nl-NL" sz="1800" b="1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3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,00 m		is een lengte tussen 2,995 en 3,005 m</a:t>
            </a:r>
          </a:p>
          <a:p>
            <a:pPr defTabSz="180000"/>
            <a:endParaRPr lang="nl-NL" sz="1800" dirty="0">
              <a:solidFill>
                <a:srgbClr val="00B05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defTabSz="180000"/>
            <a:endParaRPr lang="nl-NL" b="1" dirty="0">
              <a:solidFill>
                <a:srgbClr val="00B050"/>
              </a:solidFill>
              <a:latin typeface="Myriad Pro" panose="020B050303040302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defTabSz="180000"/>
            <a:r>
              <a:rPr lang="nl-NL" b="1" dirty="0">
                <a:solidFill>
                  <a:srgbClr val="FF0000"/>
                </a:solidFill>
                <a:latin typeface="Myriad Pro" panose="020B0503030403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Een getal geeft een gebied aan en is NIET exact.</a:t>
            </a:r>
          </a:p>
        </p:txBody>
      </p:sp>
      <p:sp>
        <p:nvSpPr>
          <p:cNvPr id="5" name="Rechthoek 4">
            <a:extLst>
              <a:ext uri="{FF2B5EF4-FFF2-40B4-BE49-F238E27FC236}">
                <a16:creationId xmlns:a16="http://schemas.microsoft.com/office/drawing/2014/main" id="{5291E21A-03C3-07F5-FE76-6631C8B5447C}"/>
              </a:ext>
            </a:extLst>
          </p:cNvPr>
          <p:cNvSpPr/>
          <p:nvPr/>
        </p:nvSpPr>
        <p:spPr>
          <a:xfrm>
            <a:off x="697423" y="519688"/>
            <a:ext cx="76484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angeven van d</a:t>
            </a:r>
            <a:r>
              <a:rPr lang="nl-NL" sz="3600" b="1" dirty="0">
                <a:solidFill>
                  <a:srgbClr val="941F94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 meetonzekerheid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Media20-converted">
            <a:hlinkClick r:id="" action="ppaction://media"/>
            <a:extLst>
              <a:ext uri="{FF2B5EF4-FFF2-40B4-BE49-F238E27FC236}">
                <a16:creationId xmlns:a16="http://schemas.microsoft.com/office/drawing/2014/main" id="{B731D4E6-4994-BE8E-022B-515AB18BE1F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84977" y="44528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206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466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kstvak 2">
            <a:extLst>
              <a:ext uri="{FF2B5EF4-FFF2-40B4-BE49-F238E27FC236}">
                <a16:creationId xmlns:a16="http://schemas.microsoft.com/office/drawing/2014/main" id="{8052326D-81A6-DD0C-EEC9-FB4297743C54}"/>
              </a:ext>
            </a:extLst>
          </p:cNvPr>
          <p:cNvSpPr txBox="1"/>
          <p:nvPr/>
        </p:nvSpPr>
        <p:spPr>
          <a:xfrm>
            <a:off x="697424" y="1453655"/>
            <a:ext cx="9174996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80000"/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t aantal significante cijfers geeft de nauwkeurigheid van een meting aan. </a:t>
            </a:r>
            <a:endParaRPr lang="nl-NL" sz="1800" dirty="0">
              <a:solidFill>
                <a:srgbClr val="00B05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nl-NL" sz="1800" dirty="0">
              <a:solidFill>
                <a:srgbClr val="00B05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t aantal significante cijfers vind je door cijfers te tellen.</a:t>
            </a:r>
            <a:endParaRPr lang="nl-NL" sz="1800" dirty="0">
              <a:solidFill>
                <a:srgbClr val="00B05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)</a:t>
            </a:r>
            <a:r>
              <a:rPr lang="nl-NL" sz="180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el het aantal cijfers zonder rekening te houden met machten van 10</a:t>
            </a:r>
            <a:endParaRPr lang="nl-NL" sz="1800" dirty="0">
              <a:solidFill>
                <a:srgbClr val="00B05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)</a:t>
            </a:r>
            <a:r>
              <a:rPr lang="nl-NL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ullen aan de voorkant tellen niet mee</a:t>
            </a:r>
            <a:endParaRPr lang="nl-NL" sz="1800" dirty="0">
              <a:solidFill>
                <a:srgbClr val="00B05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)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nullen aan de achterkant tellen wel mee</a:t>
            </a:r>
          </a:p>
          <a:p>
            <a:pPr defTabSz="180000"/>
            <a:endParaRPr lang="nl-NL" dirty="0">
              <a:solidFill>
                <a:srgbClr val="00B05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en-US" b="1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ORBEELD</a:t>
            </a:r>
            <a:endParaRPr lang="nl-NL" b="1" dirty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75 				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		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 </a:t>
            </a:r>
            <a:r>
              <a:rPr lang="en-US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gnificante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ijfers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nl-NL" dirty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7500 			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5  </a:t>
            </a:r>
            <a:r>
              <a:rPr lang="en-US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gnificante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ijfers</a:t>
            </a:r>
            <a:endParaRPr lang="nl-NL" dirty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,0275			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3  </a:t>
            </a:r>
            <a:r>
              <a:rPr lang="en-US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gnificante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ijfers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nl-NL" dirty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,02750		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4  </a:t>
            </a:r>
            <a:r>
              <a:rPr lang="en-US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gnificante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ijfers</a:t>
            </a:r>
            <a:endParaRPr lang="nl-NL" dirty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nl-NL" dirty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,75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baseline="30000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3  </a:t>
            </a:r>
            <a:r>
              <a:rPr lang="en-US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gnificante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ijfers</a:t>
            </a:r>
            <a:endParaRPr lang="nl-NL" dirty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,750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baseline="30000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4  </a:t>
            </a:r>
            <a:r>
              <a:rPr lang="en-US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gnificante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ijfers</a:t>
            </a:r>
            <a:endParaRPr lang="nl-NL" dirty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7,500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nl-NL" baseline="30000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5  significante cijfers</a:t>
            </a:r>
            <a:endParaRPr lang="nl-NL" dirty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,275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nl-NL" baseline="30000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3  significante cijfers</a:t>
            </a:r>
            <a:endParaRPr lang="nl-NL" sz="1800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hthoek 4">
            <a:extLst>
              <a:ext uri="{FF2B5EF4-FFF2-40B4-BE49-F238E27FC236}">
                <a16:creationId xmlns:a16="http://schemas.microsoft.com/office/drawing/2014/main" id="{46534964-EC10-559A-6953-864D883DB82F}"/>
              </a:ext>
            </a:extLst>
          </p:cNvPr>
          <p:cNvSpPr/>
          <p:nvPr/>
        </p:nvSpPr>
        <p:spPr>
          <a:xfrm>
            <a:off x="697424" y="481767"/>
            <a:ext cx="42155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>
                <a:solidFill>
                  <a:srgbClr val="941F94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gnificante cijfers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Media21-converted">
            <a:hlinkClick r:id="" action="ppaction://media"/>
            <a:extLst>
              <a:ext uri="{FF2B5EF4-FFF2-40B4-BE49-F238E27FC236}">
                <a16:creationId xmlns:a16="http://schemas.microsoft.com/office/drawing/2014/main" id="{50F48A6E-900C-8153-E8A5-74A8BB8D26F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975450" y="43590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9749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153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hoek 2">
            <a:extLst>
              <a:ext uri="{FF2B5EF4-FFF2-40B4-BE49-F238E27FC236}">
                <a16:creationId xmlns:a16="http://schemas.microsoft.com/office/drawing/2014/main" id="{66616B94-665D-1AFE-2416-9259B9CAF83E}"/>
              </a:ext>
            </a:extLst>
          </p:cNvPr>
          <p:cNvSpPr/>
          <p:nvPr/>
        </p:nvSpPr>
        <p:spPr>
          <a:xfrm>
            <a:off x="510637" y="481767"/>
            <a:ext cx="111707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200" b="1" dirty="0">
                <a:solidFill>
                  <a:srgbClr val="941F94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gnificante cijfers tellen bij vermenigvuldigen en delen</a:t>
            </a:r>
            <a:endParaRPr lang="nl-NL" sz="32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kstvak 4">
            <a:extLst>
              <a:ext uri="{FF2B5EF4-FFF2-40B4-BE49-F238E27FC236}">
                <a16:creationId xmlns:a16="http://schemas.microsoft.com/office/drawing/2014/main" id="{8B9004F6-E848-541F-7492-3C4B3E5A6742}"/>
              </a:ext>
            </a:extLst>
          </p:cNvPr>
          <p:cNvSpPr txBox="1"/>
          <p:nvPr/>
        </p:nvSpPr>
        <p:spPr>
          <a:xfrm>
            <a:off x="510637" y="1309178"/>
            <a:ext cx="8126924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j vermenigvuldigen en delen krijgt de uitkomst evenveel significante</a:t>
            </a:r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ijfers als het getal met het kleinst aantal significante cijfers.</a:t>
            </a:r>
          </a:p>
          <a:p>
            <a:endParaRPr lang="nl-NL" b="1" dirty="0"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ORBEELD</a:t>
            </a:r>
          </a:p>
          <a:p>
            <a:pPr defTabSz="180000"/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en A4-tje is 29,7 cm lang en 21 cm breed. Bereken de oppervlakte.</a:t>
            </a:r>
            <a:endParaRPr lang="nl-NL" sz="1800" b="1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ppervlakte is lengte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breedte</a:t>
            </a:r>
            <a:endParaRPr lang="nl-NL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 29,7   21  623,7 cm</a:t>
            </a:r>
            <a:r>
              <a:rPr lang="nl-NL" sz="1800" baseline="300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nl-NL" sz="1800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lengte heeft 3 significante cijfers en de breedte 2 </a:t>
            </a:r>
            <a:endParaRPr lang="nl-NL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je moet afronden op 2 significante cijfers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	A  6,2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∙ 10</a:t>
            </a:r>
            <a:r>
              <a:rPr lang="nl-NL" sz="1800" baseline="300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cm</a:t>
            </a:r>
            <a:r>
              <a:rPr lang="nl-NL" sz="1800" baseline="300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nl-NL" sz="1800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2" name="Media22-converted">
            <a:hlinkClick r:id="" action="ppaction://media"/>
            <a:extLst>
              <a:ext uri="{FF2B5EF4-FFF2-40B4-BE49-F238E27FC236}">
                <a16:creationId xmlns:a16="http://schemas.microsoft.com/office/drawing/2014/main" id="{3B899B40-A46C-55D6-C7E0-67CD897BD1F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69886" y="48176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759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921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hoek 2">
            <a:extLst>
              <a:ext uri="{FF2B5EF4-FFF2-40B4-BE49-F238E27FC236}">
                <a16:creationId xmlns:a16="http://schemas.microsoft.com/office/drawing/2014/main" id="{8CCB984E-60A3-6A53-6311-9122DCD75563}"/>
              </a:ext>
            </a:extLst>
          </p:cNvPr>
          <p:cNvSpPr/>
          <p:nvPr/>
        </p:nvSpPr>
        <p:spPr>
          <a:xfrm>
            <a:off x="697424" y="481767"/>
            <a:ext cx="108659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cimalen </a:t>
            </a:r>
            <a:r>
              <a:rPr lang="nl-NL" sz="3600" b="1" dirty="0">
                <a:solidFill>
                  <a:srgbClr val="941F94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ellen bij optellen en aftrekken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kstvak 4">
            <a:extLst>
              <a:ext uri="{FF2B5EF4-FFF2-40B4-BE49-F238E27FC236}">
                <a16:creationId xmlns:a16="http://schemas.microsoft.com/office/drawing/2014/main" id="{2ED6823C-446A-2022-4175-4411898AE4EC}"/>
              </a:ext>
            </a:extLst>
          </p:cNvPr>
          <p:cNvSpPr txBox="1"/>
          <p:nvPr/>
        </p:nvSpPr>
        <p:spPr>
          <a:xfrm>
            <a:off x="697424" y="1509130"/>
            <a:ext cx="10792956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80000"/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j optellen en aftrekken krijgt de uitkomst evenveel cijfers achter de komma als het </a:t>
            </a:r>
          </a:p>
          <a:p>
            <a:pPr defTabSz="180000"/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etal met het kleinst aantal </a:t>
            </a:r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cimalen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180000"/>
            <a:endParaRPr lang="nl-NL" b="1" dirty="0"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ORBEELD</a:t>
            </a:r>
          </a:p>
          <a:p>
            <a:pPr defTabSz="180000"/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ngte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is 3,15 m			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	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,15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  <a:p>
            <a:pPr defTabSz="180000"/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ngte B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s 25,3 cm			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	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,253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  <a:p>
            <a:pPr defTabSz="180000"/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ngte C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s 78,2 mm		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	</a:t>
            </a:r>
            <a:r>
              <a:rPr lang="nl-NL" u="heavy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,0782</a:t>
            </a:r>
            <a:r>
              <a:rPr lang="nl-NL" u="heavy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800" u="heavy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 +</a:t>
            </a:r>
          </a:p>
          <a:p>
            <a:pPr defTabSz="180000"/>
            <a:endParaRPr lang="nl-NL" sz="1800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TAAL										3,4812 m</a:t>
            </a:r>
          </a:p>
          <a:p>
            <a:pPr defTabSz="180000"/>
            <a:endParaRPr lang="nl-NL" b="1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ngte A heeft 2 decimalen en is dus het minst nauwkeurig </a:t>
            </a:r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nl-NL" b="1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totale lengte moet je afronden op 2 decimalen 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3,48 m</a:t>
            </a:r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  <p:pic>
        <p:nvPicPr>
          <p:cNvPr id="2" name="Media23-converted">
            <a:hlinkClick r:id="" action="ppaction://media"/>
            <a:extLst>
              <a:ext uri="{FF2B5EF4-FFF2-40B4-BE49-F238E27FC236}">
                <a16:creationId xmlns:a16="http://schemas.microsoft.com/office/drawing/2014/main" id="{7FC7DFEE-2C86-D091-8E71-0558F90A50D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953750" y="48176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4048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27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5DAFCF8E-C6F7-6BB4-9C31-563EA2F85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41773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185EEF1-BB2F-F97A-BD8C-93A915255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515861"/>
              </p:ext>
            </p:extLst>
          </p:nvPr>
        </p:nvGraphicFramePr>
        <p:xfrm>
          <a:off x="834796" y="1698597"/>
          <a:ext cx="919638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24000" imgH="406080" progId="Equation.DSMT4">
                  <p:embed/>
                </p:oleObj>
              </mc:Choice>
              <mc:Fallback>
                <p:oleObj name="Equation" r:id="rId4" imgW="3924000" imgH="406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185EEF1-BB2F-F97A-BD8C-93A915255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96" y="1698597"/>
                        <a:ext cx="9196387" cy="947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hthoek 4">
            <a:extLst>
              <a:ext uri="{FF2B5EF4-FFF2-40B4-BE49-F238E27FC236}">
                <a16:creationId xmlns:a16="http://schemas.microsoft.com/office/drawing/2014/main" id="{8120270F-80BF-43F9-FBC7-20A7AC169542}"/>
              </a:ext>
            </a:extLst>
          </p:cNvPr>
          <p:cNvSpPr/>
          <p:nvPr/>
        </p:nvSpPr>
        <p:spPr>
          <a:xfrm>
            <a:off x="751668" y="497666"/>
            <a:ext cx="64860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latieve</a:t>
            </a:r>
            <a:r>
              <a:rPr lang="nl-NL" sz="3600" b="1" dirty="0">
                <a:solidFill>
                  <a:srgbClr val="941F94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eetonzekerheid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C72221D9-7241-C4EA-6A92-A521D60A6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668" y="3493783"/>
            <a:ext cx="8570563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180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nl-NL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OORBEELD</a:t>
            </a:r>
            <a:endParaRPr kumimoji="0" lang="nl-NL" altLang="nl-NL" b="1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Myriad Pro" panose="020B0503030403020204" pitchFamily="34" charset="0"/>
            </a:endParaRPr>
          </a:p>
          <a:p>
            <a:pPr marL="0" marR="0" lvl="0" indent="0" algn="l" defTabSz="180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nl-NL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8,2 </a:t>
            </a:r>
            <a:r>
              <a:rPr kumimoji="0" lang="nl-NL" altLang="nl-NL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nl-NL" altLang="nl-NL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,3 kg is een massa met een meetonzekerheid van 0,3 kg. </a:t>
            </a:r>
            <a:endParaRPr kumimoji="0" lang="nl-NL" altLang="nl-NL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Myriad Pro" panose="020B0503030403020204" pitchFamily="34" charset="0"/>
              <a:sym typeface="Symbol" panose="05050102010706020507" pitchFamily="18" charset="2"/>
            </a:endParaRPr>
          </a:p>
          <a:p>
            <a:pPr defTabSz="1800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kumimoji="0" lang="nl-NL" altLang="nl-NL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kumimoji="0" lang="nl-NL" altLang="nl-NL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de relatieve meetonzekerheid is (0,3 / 8,2)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∙</a:t>
            </a:r>
            <a:r>
              <a:rPr kumimoji="0" lang="nl-NL" altLang="nl-NL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100% </a:t>
            </a:r>
            <a:r>
              <a:rPr kumimoji="0" lang="nl-NL" altLang="nl-NL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%</a:t>
            </a:r>
            <a:r>
              <a:rPr kumimoji="0" lang="nl-NL" altLang="nl-NL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	</a:t>
            </a:r>
            <a:endParaRPr kumimoji="0" lang="nl-NL" altLang="nl-NL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Myriad Pro" panose="020B0503030403020204" pitchFamily="34" charset="0"/>
              <a:sym typeface="Symbol" panose="05050102010706020507" pitchFamily="18" charset="2"/>
            </a:endParaRPr>
          </a:p>
          <a:p>
            <a:pPr marL="0" marR="0" lvl="0" indent="0" algn="l" defTabSz="180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nl-NL" altLang="nl-NL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marR="0" lvl="0" indent="0" algn="l" defTabSz="180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nl-NL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820 </a:t>
            </a:r>
            <a:r>
              <a:rPr kumimoji="0" lang="nl-NL" altLang="nl-NL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nl-NL" altLang="nl-NL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,3 kg is een massa met een meetonzekerheid van 0,3 kg. </a:t>
            </a:r>
            <a:endParaRPr kumimoji="0" lang="nl-NL" altLang="nl-NL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Myriad Pro" panose="020B0503030403020204" pitchFamily="34" charset="0"/>
              <a:sym typeface="Symbol" panose="05050102010706020507" pitchFamily="18" charset="2"/>
            </a:endParaRPr>
          </a:p>
          <a:p>
            <a:pPr defTabSz="1800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kumimoji="0" lang="nl-NL" altLang="nl-NL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kumimoji="0" lang="nl-NL" altLang="nl-NL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de relatieve meetonzekerheid is (0,3 / 820)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∙</a:t>
            </a:r>
            <a:r>
              <a:rPr kumimoji="0" lang="nl-NL" altLang="nl-NL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100% </a:t>
            </a:r>
            <a:r>
              <a:rPr kumimoji="0" lang="nl-NL" altLang="nl-NL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0,04%</a:t>
            </a:r>
            <a:endParaRPr kumimoji="0" lang="nl-NL" altLang="nl-NL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pic>
        <p:nvPicPr>
          <p:cNvPr id="4" name="Media24-converted">
            <a:hlinkClick r:id="" action="ppaction://media"/>
            <a:extLst>
              <a:ext uri="{FF2B5EF4-FFF2-40B4-BE49-F238E27FC236}">
                <a16:creationId xmlns:a16="http://schemas.microsoft.com/office/drawing/2014/main" id="{8C1E003B-DD4D-B9E4-E943-5E4141D359D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976860" y="38775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251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69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hoek 2">
            <a:extLst>
              <a:ext uri="{FF2B5EF4-FFF2-40B4-BE49-F238E27FC236}">
                <a16:creationId xmlns:a16="http://schemas.microsoft.com/office/drawing/2014/main" id="{315D5E7B-856E-A321-B431-68B32A8603FD}"/>
              </a:ext>
            </a:extLst>
          </p:cNvPr>
          <p:cNvSpPr/>
          <p:nvPr/>
        </p:nvSpPr>
        <p:spPr>
          <a:xfrm>
            <a:off x="593374" y="350446"/>
            <a:ext cx="45055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agrammen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Afbeelding 3" descr="Afbeelding met tekst, kaart&#10;&#10;Automatisch gegenereerde beschrijving">
            <a:extLst>
              <a:ext uri="{FF2B5EF4-FFF2-40B4-BE49-F238E27FC236}">
                <a16:creationId xmlns:a16="http://schemas.microsoft.com/office/drawing/2014/main" id="{506B980F-2A7E-8AA0-3F87-BA3595DD3836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6699" y="2985706"/>
            <a:ext cx="5322740" cy="3343953"/>
          </a:xfrm>
          <a:prstGeom prst="rect">
            <a:avLst/>
          </a:prstGeom>
        </p:spPr>
      </p:pic>
      <p:sp>
        <p:nvSpPr>
          <p:cNvPr id="6" name="Tekstvak 5">
            <a:extLst>
              <a:ext uri="{FF2B5EF4-FFF2-40B4-BE49-F238E27FC236}">
                <a16:creationId xmlns:a16="http://schemas.microsoft.com/office/drawing/2014/main" id="{A30BEA53-96BF-4D15-753F-352ADB6EDD7A}"/>
              </a:ext>
            </a:extLst>
          </p:cNvPr>
          <p:cNvSpPr txBox="1"/>
          <p:nvPr/>
        </p:nvSpPr>
        <p:spPr>
          <a:xfrm>
            <a:off x="6234545" y="3780519"/>
            <a:ext cx="5957455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ORBEELD </a:t>
            </a:r>
          </a:p>
          <a:p>
            <a:pPr defTabSz="180000"/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Welke informatie kun je halen uit een (v, t)-diagram </a:t>
            </a:r>
          </a:p>
          <a:p>
            <a:pPr defTabSz="180000"/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et een (v, t)-grafiek?</a:t>
            </a:r>
            <a:r>
              <a:rPr lang="nl-NL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flezen van de tijd of de snelheid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steilheid van de grafiek bepalen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) 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t oppervlak tussen de grafiek en de </a:t>
            </a:r>
            <a:r>
              <a:rPr lang="nl-NL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jdas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epalen	</a:t>
            </a:r>
            <a:endParaRPr lang="nl-NL" sz="1800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kstvak 7">
            <a:extLst>
              <a:ext uri="{FF2B5EF4-FFF2-40B4-BE49-F238E27FC236}">
                <a16:creationId xmlns:a16="http://schemas.microsoft.com/office/drawing/2014/main" id="{9CAA9DE1-732A-8221-0234-2511A8612343}"/>
              </a:ext>
            </a:extLst>
          </p:cNvPr>
          <p:cNvSpPr txBox="1"/>
          <p:nvPr/>
        </p:nvSpPr>
        <p:spPr>
          <a:xfrm>
            <a:off x="595029" y="1084561"/>
            <a:ext cx="900782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80000"/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)</a:t>
            </a:r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j iedere as staat de grootheid en de eenheid vermeld</a:t>
            </a:r>
          </a:p>
          <a:p>
            <a:pPr defTabSz="180000"/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)  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j iedere as staan opeenvolgende getallen in stappen van 1, 2 of 5</a:t>
            </a:r>
          </a:p>
          <a:p>
            <a:pPr defTabSz="180000"/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)</a:t>
            </a:r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en diagram heeft een rooster van horizontale en verticale lijnen </a:t>
            </a:r>
          </a:p>
          <a:p>
            <a:pPr defTabSz="180000"/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)  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meetpunten moeten duidelijk zichtbaar zijn</a:t>
            </a:r>
          </a:p>
          <a:p>
            <a:pPr defTabSz="180000"/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)</a:t>
            </a:r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menhang tussen de meetpunten </a:t>
            </a:r>
            <a:r>
              <a:rPr lang="nl-NL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eef je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et een vloeiende lijn aan</a:t>
            </a:r>
            <a:endParaRPr lang="nl-NL" sz="1800" dirty="0">
              <a:solidFill>
                <a:srgbClr val="00B05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Media25-converted">
            <a:hlinkClick r:id="" action="ppaction://media"/>
            <a:extLst>
              <a:ext uri="{FF2B5EF4-FFF2-40B4-BE49-F238E27FC236}">
                <a16:creationId xmlns:a16="http://schemas.microsoft.com/office/drawing/2014/main" id="{686DFB12-EAC8-22E0-2719-44AADD3F874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053396" y="39041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485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348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hoek 2">
            <a:extLst>
              <a:ext uri="{FF2B5EF4-FFF2-40B4-BE49-F238E27FC236}">
                <a16:creationId xmlns:a16="http://schemas.microsoft.com/office/drawing/2014/main" id="{4872BAC3-5BB4-98A6-B4E3-6EEDE551AD12}"/>
              </a:ext>
            </a:extLst>
          </p:cNvPr>
          <p:cNvSpPr/>
          <p:nvPr/>
        </p:nvSpPr>
        <p:spPr>
          <a:xfrm>
            <a:off x="593374" y="350446"/>
            <a:ext cx="69233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 meetonzekerheid aangeven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Afbeelding 3" descr="Afbeelding met tekst, kaart&#10;&#10;Automatisch gegenereerde beschrijving">
            <a:extLst>
              <a:ext uri="{FF2B5EF4-FFF2-40B4-BE49-F238E27FC236}">
                <a16:creationId xmlns:a16="http://schemas.microsoft.com/office/drawing/2014/main" id="{EA26604F-A358-89C3-3D01-A8A9BE439B36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4542" y="1898540"/>
            <a:ext cx="5247136" cy="3233915"/>
          </a:xfrm>
          <a:prstGeom prst="rect">
            <a:avLst/>
          </a:prstGeom>
        </p:spPr>
      </p:pic>
      <p:pic>
        <p:nvPicPr>
          <p:cNvPr id="5" name="Afbeelding 4" descr="Afbeelding met tekst, kaart&#10;&#10;Automatisch gegenereerde beschrijving">
            <a:extLst>
              <a:ext uri="{FF2B5EF4-FFF2-40B4-BE49-F238E27FC236}">
                <a16:creationId xmlns:a16="http://schemas.microsoft.com/office/drawing/2014/main" id="{E3F5DE1B-BD87-60BD-41F7-39C13A4B3C43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95842" y="1898540"/>
            <a:ext cx="5247135" cy="3234950"/>
          </a:xfrm>
          <a:prstGeom prst="rect">
            <a:avLst/>
          </a:prstGeom>
        </p:spPr>
      </p:pic>
      <p:pic>
        <p:nvPicPr>
          <p:cNvPr id="6" name="Media26-converted">
            <a:hlinkClick r:id="" action="ppaction://media"/>
            <a:extLst>
              <a:ext uri="{FF2B5EF4-FFF2-40B4-BE49-F238E27FC236}">
                <a16:creationId xmlns:a16="http://schemas.microsoft.com/office/drawing/2014/main" id="{191BC36B-EF5F-193B-3B35-4F51528D5B2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055046" y="39004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048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644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hoek 2">
            <a:extLst>
              <a:ext uri="{FF2B5EF4-FFF2-40B4-BE49-F238E27FC236}">
                <a16:creationId xmlns:a16="http://schemas.microsoft.com/office/drawing/2014/main" id="{114B4164-EF70-DB95-D5B4-D2C5059AE719}"/>
              </a:ext>
            </a:extLst>
          </p:cNvPr>
          <p:cNvSpPr/>
          <p:nvPr/>
        </p:nvSpPr>
        <p:spPr>
          <a:xfrm>
            <a:off x="593374" y="350446"/>
            <a:ext cx="69233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>
                <a:solidFill>
                  <a:srgbClr val="941F94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en kromme grafiek recht maken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Afbeelding 3" descr="Afbeelding met tekst, kaart&#10;&#10;Automatisch gegenereerde beschrijving">
            <a:extLst>
              <a:ext uri="{FF2B5EF4-FFF2-40B4-BE49-F238E27FC236}">
                <a16:creationId xmlns:a16="http://schemas.microsoft.com/office/drawing/2014/main" id="{309BC3E7-7416-DE3C-4C2C-371E4BDC91A0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023" y="1392390"/>
            <a:ext cx="4947062" cy="3238842"/>
          </a:xfrm>
          <a:prstGeom prst="rect">
            <a:avLst/>
          </a:prstGeom>
        </p:spPr>
      </p:pic>
      <p:pic>
        <p:nvPicPr>
          <p:cNvPr id="5" name="Afbeelding 4" descr="Afbeelding met tekst&#10;&#10;Automatisch gegenereerde beschrijving">
            <a:extLst>
              <a:ext uri="{FF2B5EF4-FFF2-40B4-BE49-F238E27FC236}">
                <a16:creationId xmlns:a16="http://schemas.microsoft.com/office/drawing/2014/main" id="{8AAEAEC4-74F7-1E83-4878-8DFEBA55E1ED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86500" y="1392390"/>
            <a:ext cx="4948231" cy="3238842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2CBBBA42-1518-49C5-353F-594916DC8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4FAA55E-861E-FB32-AB0E-B625AC7A9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205559"/>
              </p:ext>
            </p:extLst>
          </p:nvPr>
        </p:nvGraphicFramePr>
        <p:xfrm>
          <a:off x="6823146" y="5107626"/>
          <a:ext cx="4416127" cy="715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480" imgH="469800" progId="Equation.DSMT4">
                  <p:embed/>
                </p:oleObj>
              </mc:Choice>
              <mc:Fallback>
                <p:oleObj name="Equation" r:id="rId6" imgW="28954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4FAA55E-861E-FB32-AB0E-B625AC7A9D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146" y="5107626"/>
                        <a:ext cx="4416127" cy="71596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kstvak 8">
            <a:extLst>
              <a:ext uri="{FF2B5EF4-FFF2-40B4-BE49-F238E27FC236}">
                <a16:creationId xmlns:a16="http://schemas.microsoft.com/office/drawing/2014/main" id="{78C99B75-09A6-EDC4-E342-7AB0313BECC2}"/>
              </a:ext>
            </a:extLst>
          </p:cNvPr>
          <p:cNvSpPr txBox="1"/>
          <p:nvPr/>
        </p:nvSpPr>
        <p:spPr>
          <a:xfrm>
            <a:off x="904018" y="5026845"/>
            <a:ext cx="590318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Je voert een 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ördinaattransformatie</a:t>
            </a:r>
            <a:r>
              <a:rPr lang="nl-NL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uit om een </a:t>
            </a:r>
          </a:p>
          <a:p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cht evenredig verband te krijgen</a:t>
            </a:r>
            <a:r>
              <a:rPr lang="nl-NL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De grafiek is dan </a:t>
            </a:r>
          </a:p>
          <a:p>
            <a:r>
              <a:rPr lang="nl-NL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en rechte lijn door het punt (0, 0).</a:t>
            </a:r>
            <a:endParaRPr lang="nl-NL" dirty="0">
              <a:solidFill>
                <a:srgbClr val="00B050"/>
              </a:solidFill>
            </a:endParaRPr>
          </a:p>
        </p:txBody>
      </p:sp>
      <p:pic>
        <p:nvPicPr>
          <p:cNvPr id="8" name="Media27-converted">
            <a:hlinkClick r:id="" action="ppaction://media"/>
            <a:extLst>
              <a:ext uri="{FF2B5EF4-FFF2-40B4-BE49-F238E27FC236}">
                <a16:creationId xmlns:a16="http://schemas.microsoft.com/office/drawing/2014/main" id="{87057CC2-799C-A416-E5F5-47F92ED9F78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929931" y="36881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3088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976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Afbeelding 1" descr="Afbeelding met tekst&#10;&#10;Automatisch gegenereerde beschrijving">
            <a:extLst>
              <a:ext uri="{FF2B5EF4-FFF2-40B4-BE49-F238E27FC236}">
                <a16:creationId xmlns:a16="http://schemas.microsoft.com/office/drawing/2014/main" id="{EDFBA8CE-5DA5-1973-7F1C-7E8604D757DB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139" y="1786481"/>
            <a:ext cx="5231006" cy="3423718"/>
          </a:xfrm>
          <a:prstGeom prst="rect">
            <a:avLst/>
          </a:prstGeom>
        </p:spPr>
      </p:pic>
      <p:pic>
        <p:nvPicPr>
          <p:cNvPr id="3" name="Afbeelding 2" descr="Afbeelding met schermafbeelding&#10;&#10;Automatisch gegenereerde beschrijving">
            <a:extLst>
              <a:ext uri="{FF2B5EF4-FFF2-40B4-BE49-F238E27FC236}">
                <a16:creationId xmlns:a16="http://schemas.microsoft.com/office/drawing/2014/main" id="{920DB38A-7B22-A878-B084-D80304A07E02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62331" y="1818697"/>
            <a:ext cx="5231007" cy="3424744"/>
          </a:xfrm>
          <a:prstGeom prst="rect">
            <a:avLst/>
          </a:prstGeom>
        </p:spPr>
      </p:pic>
      <p:sp>
        <p:nvSpPr>
          <p:cNvPr id="5" name="Rechthoek 4">
            <a:extLst>
              <a:ext uri="{FF2B5EF4-FFF2-40B4-BE49-F238E27FC236}">
                <a16:creationId xmlns:a16="http://schemas.microsoft.com/office/drawing/2014/main" id="{D467C73C-4C2A-81D3-50B0-A373556F9DD2}"/>
              </a:ext>
            </a:extLst>
          </p:cNvPr>
          <p:cNvSpPr/>
          <p:nvPr/>
        </p:nvSpPr>
        <p:spPr>
          <a:xfrm>
            <a:off x="593374" y="350446"/>
            <a:ext cx="69233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>
                <a:solidFill>
                  <a:srgbClr val="941F94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en kromme grafiek recht maken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kstvak 6">
            <a:extLst>
              <a:ext uri="{FF2B5EF4-FFF2-40B4-BE49-F238E27FC236}">
                <a16:creationId xmlns:a16="http://schemas.microsoft.com/office/drawing/2014/main" id="{AE217941-DA66-BCD9-EA9D-6A20688133B3}"/>
              </a:ext>
            </a:extLst>
          </p:cNvPr>
          <p:cNvSpPr txBox="1"/>
          <p:nvPr/>
        </p:nvSpPr>
        <p:spPr>
          <a:xfrm>
            <a:off x="6643543" y="5376514"/>
            <a:ext cx="46205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aak een 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nkel-logaritmisch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iagram om </a:t>
            </a:r>
          </a:p>
          <a:p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en rechte lijn te krijgen.</a:t>
            </a:r>
            <a:endParaRPr lang="nl-NL" dirty="0">
              <a:solidFill>
                <a:srgbClr val="00B050"/>
              </a:solidFill>
            </a:endParaRPr>
          </a:p>
        </p:txBody>
      </p:sp>
      <p:sp>
        <p:nvSpPr>
          <p:cNvPr id="9" name="Tekstvak 8">
            <a:extLst>
              <a:ext uri="{FF2B5EF4-FFF2-40B4-BE49-F238E27FC236}">
                <a16:creationId xmlns:a16="http://schemas.microsoft.com/office/drawing/2014/main" id="{A0F6EFB2-317D-3279-F871-ECA660FF3D7C}"/>
              </a:ext>
            </a:extLst>
          </p:cNvPr>
          <p:cNvSpPr txBox="1"/>
          <p:nvPr/>
        </p:nvSpPr>
        <p:spPr>
          <a:xfrm>
            <a:off x="724721" y="5384860"/>
            <a:ext cx="493761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 </a:t>
            </a:r>
            <a:r>
              <a:rPr lang="nl-NL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xponenti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ë</a:t>
            </a:r>
            <a:r>
              <a:rPr lang="nl-NL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e afname van het aantal</a:t>
            </a:r>
          </a:p>
          <a:p>
            <a:r>
              <a:rPr lang="nl-NL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toomkernen.</a:t>
            </a:r>
            <a:endParaRPr lang="nl-NL" dirty="0">
              <a:solidFill>
                <a:srgbClr val="00B050"/>
              </a:solidFill>
            </a:endParaRPr>
          </a:p>
        </p:txBody>
      </p:sp>
      <p:pic>
        <p:nvPicPr>
          <p:cNvPr id="6" name="Media28-converted">
            <a:hlinkClick r:id="" action="ppaction://media"/>
            <a:extLst>
              <a:ext uri="{FF2B5EF4-FFF2-40B4-BE49-F238E27FC236}">
                <a16:creationId xmlns:a16="http://schemas.microsoft.com/office/drawing/2014/main" id="{168C8A09-BC15-DDA1-415A-82FFC83C3EE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989026" y="36881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07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7248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hoek 4">
            <a:extLst>
              <a:ext uri="{FF2B5EF4-FFF2-40B4-BE49-F238E27FC236}">
                <a16:creationId xmlns:a16="http://schemas.microsoft.com/office/drawing/2014/main" id="{6BB56469-9897-2215-D3C6-6A9CD809D89F}"/>
              </a:ext>
            </a:extLst>
          </p:cNvPr>
          <p:cNvSpPr/>
          <p:nvPr/>
        </p:nvSpPr>
        <p:spPr>
          <a:xfrm>
            <a:off x="593374" y="350446"/>
            <a:ext cx="45055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ormules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kstvak 6">
            <a:extLst>
              <a:ext uri="{FF2B5EF4-FFF2-40B4-BE49-F238E27FC236}">
                <a16:creationId xmlns:a16="http://schemas.microsoft.com/office/drawing/2014/main" id="{B6BD556C-5BFA-555F-89E6-A141875149AB}"/>
              </a:ext>
            </a:extLst>
          </p:cNvPr>
          <p:cNvSpPr txBox="1"/>
          <p:nvPr/>
        </p:nvSpPr>
        <p:spPr>
          <a:xfrm>
            <a:off x="668721" y="992328"/>
            <a:ext cx="7212525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80000"/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et een formule kun je vier dingen doen:</a:t>
            </a:r>
          </a:p>
          <a:p>
            <a:pPr defTabSz="180000"/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)  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waarde van een grootheid uitrekenen</a:t>
            </a:r>
          </a:p>
          <a:p>
            <a:pPr defTabSz="180000"/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)</a:t>
            </a:r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eenheid van een grootheid afleiden</a:t>
            </a:r>
          </a:p>
          <a:p>
            <a:pPr defTabSz="180000"/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nl-NL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een formule ombouwen</a:t>
            </a:r>
            <a:endParaRPr lang="nl-NL" sz="1800" dirty="0">
              <a:solidFill>
                <a:srgbClr val="00B05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)</a:t>
            </a:r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en nieuwe formule maken uit twee of meer </a:t>
            </a:r>
            <a:r>
              <a:rPr lang="nl-NL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dere</a:t>
            </a:r>
            <a:r>
              <a:rPr lang="nl-NL" sz="1800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ormules 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3A8BC6A1-A985-A848-C756-C1B1CE219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1790" y="17435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66D5B836-47E3-2EA5-168E-2E1D5C962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7" y="4774553"/>
            <a:ext cx="1565553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C7804EEE-8C01-E555-FB65-ABEC5F0D1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2" name="Tekstvak 1">
            <a:extLst>
              <a:ext uri="{FF2B5EF4-FFF2-40B4-BE49-F238E27FC236}">
                <a16:creationId xmlns:a16="http://schemas.microsoft.com/office/drawing/2014/main" id="{56413D2F-DC96-D0B4-8CC9-8AD91C291665}"/>
              </a:ext>
            </a:extLst>
          </p:cNvPr>
          <p:cNvSpPr txBox="1"/>
          <p:nvPr/>
        </p:nvSpPr>
        <p:spPr>
          <a:xfrm>
            <a:off x="668721" y="2655134"/>
            <a:ext cx="7212525" cy="36933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OORBEELD   1) de waarde uitrekenen</a:t>
            </a:r>
          </a:p>
          <a:p>
            <a:pPr defTabSz="180000"/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oor een slinger geldt:  T = 2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 ( </a:t>
            </a:r>
            <a:r>
              <a:rPr lang="nl-NL" dirty="0">
                <a:solidFill>
                  <a:srgbClr val="0070C0"/>
                </a:solidFill>
                <a:latin typeface="Script12 BT" panose="03080709030305060304" pitchFamily="65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/ g).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e lang is een slinger met een trillingstijd T van 1,0 s?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)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ormule opschrijven  T = 2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 ( </a:t>
            </a:r>
            <a:r>
              <a:rPr lang="nl-NL" dirty="0">
                <a:solidFill>
                  <a:srgbClr val="0070C0"/>
                </a:solidFill>
                <a:latin typeface="Script12 BT" panose="03080709030305060304" pitchFamily="65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/ g)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nvullen 1 = 2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 ( </a:t>
            </a:r>
            <a:r>
              <a:rPr lang="nl-NL" dirty="0">
                <a:solidFill>
                  <a:srgbClr val="0070C0"/>
                </a:solidFill>
                <a:latin typeface="Script12 BT" panose="03080709030305060304" pitchFamily="65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/ 9,81)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uitrekenen </a:t>
            </a:r>
            <a:r>
              <a:rPr lang="nl-NL" dirty="0">
                <a:solidFill>
                  <a:srgbClr val="0070C0"/>
                </a:solidFill>
                <a:latin typeface="Script12 BT" panose="03080709030305060304" pitchFamily="65" charset="0"/>
                <a:ea typeface="Times New Roman" panose="02020603050405020304" pitchFamily="18" charset="0"/>
                <a:cs typeface="Arial" panose="020B0604020202020204" pitchFamily="34" charset="0"/>
              </a:rPr>
              <a:t>l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 0,24849 = 0,25 m</a:t>
            </a:r>
          </a:p>
          <a:p>
            <a:pPr defTabSz="180000"/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dirty="0">
                <a:solidFill>
                  <a:srgbClr val="0070C0"/>
                </a:solidFill>
                <a:latin typeface="Script12 BT" panose="03080709030305060304" pitchFamily="65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OORBEELD   2) de eenheid afleiden</a:t>
            </a:r>
          </a:p>
          <a:p>
            <a:pPr defTabSz="180000"/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oor een slinger geldt:  T = 2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 ( </a:t>
            </a:r>
            <a:r>
              <a:rPr lang="nl-NL" dirty="0">
                <a:solidFill>
                  <a:srgbClr val="0070C0"/>
                </a:solidFill>
                <a:latin typeface="Script12 BT" panose="03080709030305060304" pitchFamily="65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/ g).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at is de eenheid van g?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)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l voor iedere grootheid de (basis) eenheid in</a:t>
            </a:r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s =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(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 / [g])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uitrekenen </a:t>
            </a:r>
            <a:r>
              <a:rPr lang="nl-NL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lang="nl-NL" baseline="30000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m / [g] 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  [g] = m / </a:t>
            </a:r>
            <a:r>
              <a:rPr lang="nl-NL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nl-NL" baseline="30000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endParaRPr lang="nl-NL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3" name="Media29-converted">
            <a:hlinkClick r:id="" action="ppaction://media"/>
            <a:extLst>
              <a:ext uri="{FF2B5EF4-FFF2-40B4-BE49-F238E27FC236}">
                <a16:creationId xmlns:a16="http://schemas.microsoft.com/office/drawing/2014/main" id="{89440DF4-5AD2-C693-E240-C3180590DEA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989026" y="37905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305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091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hoek 1">
            <a:extLst>
              <a:ext uri="{FF2B5EF4-FFF2-40B4-BE49-F238E27FC236}">
                <a16:creationId xmlns:a16="http://schemas.microsoft.com/office/drawing/2014/main" id="{AC1BFB6F-AF24-95DB-9E4F-18962C1BBC2A}"/>
              </a:ext>
            </a:extLst>
          </p:cNvPr>
          <p:cNvSpPr/>
          <p:nvPr/>
        </p:nvSpPr>
        <p:spPr>
          <a:xfrm>
            <a:off x="593374" y="350446"/>
            <a:ext cx="57761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ennis van de natuur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Afbeelding 4">
            <a:extLst>
              <a:ext uri="{FF2B5EF4-FFF2-40B4-BE49-F238E27FC236}">
                <a16:creationId xmlns:a16="http://schemas.microsoft.com/office/drawing/2014/main" id="{8E6E46FC-237C-81D7-611E-88103BAEFC3F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8339" y="1269499"/>
            <a:ext cx="5878464" cy="1697456"/>
          </a:xfrm>
          <a:prstGeom prst="rect">
            <a:avLst/>
          </a:prstGeom>
        </p:spPr>
      </p:pic>
      <p:pic>
        <p:nvPicPr>
          <p:cNvPr id="6" name="Afbeelding 5">
            <a:extLst>
              <a:ext uri="{FF2B5EF4-FFF2-40B4-BE49-F238E27FC236}">
                <a16:creationId xmlns:a16="http://schemas.microsoft.com/office/drawing/2014/main" id="{92D47B1E-6193-B265-B227-19677F1198E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8339" y="3625234"/>
            <a:ext cx="8121253" cy="2822449"/>
          </a:xfrm>
          <a:prstGeom prst="rect">
            <a:avLst/>
          </a:prstGeom>
        </p:spPr>
      </p:pic>
      <p:pic>
        <p:nvPicPr>
          <p:cNvPr id="3" name="Afbeelding 2" descr="Afbeelding met tekst, monitor, binnen, elektronica&#10;&#10;Automatisch gegenereerde beschrijving">
            <a:extLst>
              <a:ext uri="{FF2B5EF4-FFF2-40B4-BE49-F238E27FC236}">
                <a16:creationId xmlns:a16="http://schemas.microsoft.com/office/drawing/2014/main" id="{B6B7C3E1-17F9-F423-49DB-E78C3712D739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31342" y="4294827"/>
            <a:ext cx="2051653" cy="2051653"/>
          </a:xfrm>
          <a:prstGeom prst="rect">
            <a:avLst/>
          </a:prstGeom>
        </p:spPr>
      </p:pic>
      <p:pic>
        <p:nvPicPr>
          <p:cNvPr id="9" name="Afbeelding 8">
            <a:extLst>
              <a:ext uri="{FF2B5EF4-FFF2-40B4-BE49-F238E27FC236}">
                <a16:creationId xmlns:a16="http://schemas.microsoft.com/office/drawing/2014/main" id="{740D0B9D-39CA-6AC2-DBAA-520D76C006A2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69592" y="1507005"/>
            <a:ext cx="2302565" cy="2302565"/>
          </a:xfrm>
          <a:prstGeom prst="rect">
            <a:avLst/>
          </a:prstGeom>
        </p:spPr>
      </p:pic>
      <p:pic>
        <p:nvPicPr>
          <p:cNvPr id="4" name="Media3-converted">
            <a:hlinkClick r:id="" action="ppaction://media"/>
            <a:extLst>
              <a:ext uri="{FF2B5EF4-FFF2-40B4-BE49-F238E27FC236}">
                <a16:creationId xmlns:a16="http://schemas.microsoft.com/office/drawing/2014/main" id="{DC75E5A4-15DA-BD0F-2FB5-4309EC51176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989026" y="3871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0559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156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hoek 2">
            <a:extLst>
              <a:ext uri="{FF2B5EF4-FFF2-40B4-BE49-F238E27FC236}">
                <a16:creationId xmlns:a16="http://schemas.microsoft.com/office/drawing/2014/main" id="{07B3646C-6D86-27AF-D14E-220B4FC2AAA2}"/>
              </a:ext>
            </a:extLst>
          </p:cNvPr>
          <p:cNvSpPr/>
          <p:nvPr/>
        </p:nvSpPr>
        <p:spPr>
          <a:xfrm>
            <a:off x="593374" y="350446"/>
            <a:ext cx="55026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en formule ombouwen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DDCD57B-A793-0AD0-F45D-C17DB96DE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1213" y="2438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7" name="Tekstvak 6">
            <a:extLst>
              <a:ext uri="{FF2B5EF4-FFF2-40B4-BE49-F238E27FC236}">
                <a16:creationId xmlns:a16="http://schemas.microsoft.com/office/drawing/2014/main" id="{485DA602-CBBF-86CD-9227-E42A1F975612}"/>
              </a:ext>
            </a:extLst>
          </p:cNvPr>
          <p:cNvSpPr txBox="1"/>
          <p:nvPr/>
        </p:nvSpPr>
        <p:spPr>
          <a:xfrm>
            <a:off x="593374" y="1285987"/>
            <a:ext cx="830124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er aan beide kanten van het  =  teken dezelfde bewerking uit.</a:t>
            </a:r>
          </a:p>
          <a:p>
            <a:endParaRPr lang="nl-NL" b="1" dirty="0">
              <a:solidFill>
                <a:srgbClr val="00B05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Wat je aan de linkerkant doet moet je ook aan de rechterkant doen.</a:t>
            </a:r>
            <a:endParaRPr lang="nl-NL" dirty="0">
              <a:solidFill>
                <a:srgbClr val="00B05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kstvak 8">
            <a:extLst>
              <a:ext uri="{FF2B5EF4-FFF2-40B4-BE49-F238E27FC236}">
                <a16:creationId xmlns:a16="http://schemas.microsoft.com/office/drawing/2014/main" id="{B2FF14D6-6598-6388-42FF-968CFA3E04E8}"/>
              </a:ext>
            </a:extLst>
          </p:cNvPr>
          <p:cNvSpPr txBox="1"/>
          <p:nvPr/>
        </p:nvSpPr>
        <p:spPr>
          <a:xfrm>
            <a:off x="593374" y="2629285"/>
            <a:ext cx="9104808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OORBEELD   3) ombouwen</a:t>
            </a:r>
          </a:p>
          <a:p>
            <a:pPr defTabSz="180000"/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j een eenparig versnelde beweging uit stilstand geldt voor de afstand:  s = ½ a </a:t>
            </a:r>
            <a:r>
              <a:rPr lang="nl-NL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nl-NL" baseline="30000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.</a:t>
            </a:r>
          </a:p>
          <a:p>
            <a:pPr defTabSz="180000"/>
            <a:endParaRPr lang="nl-NL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ouw deze formule op tot de vorm t = . . . .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)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ermenigvuldig links en rechts met 2  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   2 s =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nl-NL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nl-NL" baseline="30000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nl-NL" sz="1800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)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el 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nks en rechts door a  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   2 s / a =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nl-NL" baseline="30000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nl-NL" sz="1800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neem aan beide kanten de wortel  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  (</a:t>
            </a:r>
            <a:r>
              <a:rPr lang="nl-NL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2s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/ a) =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 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inks en rechts verwisselen  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   t =  (</a:t>
            </a:r>
            <a:r>
              <a:rPr lang="nl-NL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2s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/ a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5" name="Media30-converted">
            <a:hlinkClick r:id="" action="ppaction://media"/>
            <a:extLst>
              <a:ext uri="{FF2B5EF4-FFF2-40B4-BE49-F238E27FC236}">
                <a16:creationId xmlns:a16="http://schemas.microsoft.com/office/drawing/2014/main" id="{12FA7325-873A-F756-7BEA-B29C60118FB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062914" y="3871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619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6328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02A17C3-99C4-A071-41E5-F567A6A1B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090" y="16321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04E59AD-AE94-5086-0A5C-04276D175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090" y="25367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7" name="Rechthoek 6">
            <a:extLst>
              <a:ext uri="{FF2B5EF4-FFF2-40B4-BE49-F238E27FC236}">
                <a16:creationId xmlns:a16="http://schemas.microsoft.com/office/drawing/2014/main" id="{CBAA7F58-5FD6-81C3-7919-9CE5D1E64E1B}"/>
              </a:ext>
            </a:extLst>
          </p:cNvPr>
          <p:cNvSpPr/>
          <p:nvPr/>
        </p:nvSpPr>
        <p:spPr>
          <a:xfrm>
            <a:off x="698090" y="501868"/>
            <a:ext cx="49323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en formule afleiden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kstvak 8">
            <a:extLst>
              <a:ext uri="{FF2B5EF4-FFF2-40B4-BE49-F238E27FC236}">
                <a16:creationId xmlns:a16="http://schemas.microsoft.com/office/drawing/2014/main" id="{8893B1A3-6B09-3C56-8795-414F52554C12}"/>
              </a:ext>
            </a:extLst>
          </p:cNvPr>
          <p:cNvSpPr txBox="1"/>
          <p:nvPr/>
        </p:nvSpPr>
        <p:spPr>
          <a:xfrm>
            <a:off x="698090" y="1376828"/>
            <a:ext cx="93418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80000"/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s je twee formules hebt dan kun je ze combineren. Je vervangt dan een </a:t>
            </a:r>
          </a:p>
          <a:p>
            <a:pPr defTabSz="180000"/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el van de eerste formule door de andere formule. Dit heet </a:t>
            </a:r>
            <a:r>
              <a:rPr lang="nl-NL" b="1" u="sng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bstitueren</a:t>
            </a:r>
            <a:r>
              <a:rPr lang="nl-NL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nl-NL" sz="1800" dirty="0">
              <a:solidFill>
                <a:srgbClr val="00B05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kstvak 5">
            <a:extLst>
              <a:ext uri="{FF2B5EF4-FFF2-40B4-BE49-F238E27FC236}">
                <a16:creationId xmlns:a16="http://schemas.microsoft.com/office/drawing/2014/main" id="{09ECFF95-5352-C068-D640-BF13DF303C18}"/>
              </a:ext>
            </a:extLst>
          </p:cNvPr>
          <p:cNvSpPr txBox="1"/>
          <p:nvPr/>
        </p:nvSpPr>
        <p:spPr>
          <a:xfrm>
            <a:off x="698090" y="2917521"/>
            <a:ext cx="9104808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OORBEELD   4) een nieuwe formule maken</a:t>
            </a:r>
          </a:p>
          <a:p>
            <a:pPr defTabSz="180000"/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Je hebt twee formules met daarin de snelheid v:    p = m ∙ v     en     E</a:t>
            </a:r>
            <a:r>
              <a:rPr lang="nl-NL" baseline="-25000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½ m ∙ </a:t>
            </a:r>
            <a:r>
              <a:rPr lang="nl-NL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</a:t>
            </a:r>
            <a:r>
              <a:rPr lang="nl-NL" baseline="30000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defTabSz="180000"/>
            <a:endParaRPr lang="nl-NL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aak een nieuwe formule voor E</a:t>
            </a:r>
            <a:r>
              <a:rPr lang="nl-NL" b="1" baseline="-25000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</a:t>
            </a:r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waar de snelheid v niet in voorkomt.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)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 = m ∙ v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   v = p / m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) </a:t>
            </a:r>
            <a:r>
              <a:rPr lang="nl-NL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</a:t>
            </a:r>
            <a:r>
              <a:rPr lang="nl-NL" baseline="30000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</a:t>
            </a:r>
            <a:r>
              <a:rPr lang="nl-NL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nl-NL" baseline="30000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/ </a:t>
            </a:r>
            <a:r>
              <a:rPr lang="nl-NL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</a:t>
            </a:r>
            <a:r>
              <a:rPr lang="nl-NL" baseline="30000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lang="nl-NL" sz="1800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nvullen in de andere formule  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  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nl-NL" baseline="-25000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½ m ∙ </a:t>
            </a:r>
            <a:r>
              <a:rPr lang="nl-NL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nl-NL" baseline="30000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/ </a:t>
            </a:r>
            <a:r>
              <a:rPr lang="nl-NL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</a:t>
            </a:r>
            <a:r>
              <a:rPr lang="nl-NL" baseline="30000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lang="nl-NL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uitwerken  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  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nl-NL" baseline="-25000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</a:t>
            </a:r>
            <a:r>
              <a:rPr lang="nl-NL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nl-NL" baseline="30000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/ (2 m)</a:t>
            </a:r>
          </a:p>
        </p:txBody>
      </p:sp>
      <p:pic>
        <p:nvPicPr>
          <p:cNvPr id="3" name="Media31-converted">
            <a:hlinkClick r:id="" action="ppaction://media"/>
            <a:extLst>
              <a:ext uri="{FF2B5EF4-FFF2-40B4-BE49-F238E27FC236}">
                <a16:creationId xmlns:a16="http://schemas.microsoft.com/office/drawing/2014/main" id="{54D6A2AC-1764-D3BE-29AE-597DA269FF6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26526" y="46097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0412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853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hoek 1">
            <a:extLst>
              <a:ext uri="{FF2B5EF4-FFF2-40B4-BE49-F238E27FC236}">
                <a16:creationId xmlns:a16="http://schemas.microsoft.com/office/drawing/2014/main" id="{47F72A28-53CC-41F8-8878-B44FA7F749E1}"/>
              </a:ext>
            </a:extLst>
          </p:cNvPr>
          <p:cNvSpPr/>
          <p:nvPr/>
        </p:nvSpPr>
        <p:spPr>
          <a:xfrm>
            <a:off x="4130550" y="2116258"/>
            <a:ext cx="354287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9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inde</a:t>
            </a:r>
            <a:r>
              <a:rPr lang="nl-NL" sz="3600" b="1" dirty="0">
                <a:solidFill>
                  <a:srgbClr val="941F94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nl-NL" sz="3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Media32-converted">
            <a:hlinkClick r:id="" action="ppaction://media"/>
            <a:extLst>
              <a:ext uri="{FF2B5EF4-FFF2-40B4-BE49-F238E27FC236}">
                <a16:creationId xmlns:a16="http://schemas.microsoft.com/office/drawing/2014/main" id="{2340F30A-44FA-B6E3-5114-391EF441D6B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959547" y="37304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532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234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hoek 2">
            <a:extLst>
              <a:ext uri="{FF2B5EF4-FFF2-40B4-BE49-F238E27FC236}">
                <a16:creationId xmlns:a16="http://schemas.microsoft.com/office/drawing/2014/main" id="{BC8EE354-DC2E-5368-262C-97E1D2B626BB}"/>
              </a:ext>
            </a:extLst>
          </p:cNvPr>
          <p:cNvSpPr/>
          <p:nvPr/>
        </p:nvSpPr>
        <p:spPr>
          <a:xfrm>
            <a:off x="593374" y="350446"/>
            <a:ext cx="563694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600" b="1" dirty="0">
                <a:solidFill>
                  <a:srgbClr val="941F94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xperiment en verslag 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kstvak 9">
            <a:extLst>
              <a:ext uri="{FF2B5EF4-FFF2-40B4-BE49-F238E27FC236}">
                <a16:creationId xmlns:a16="http://schemas.microsoft.com/office/drawing/2014/main" id="{CFB2755B-8E65-B48E-843E-BC3BFDA56C8C}"/>
              </a:ext>
            </a:extLst>
          </p:cNvPr>
          <p:cNvSpPr txBox="1"/>
          <p:nvPr/>
        </p:nvSpPr>
        <p:spPr>
          <a:xfrm>
            <a:off x="593374" y="1290791"/>
            <a:ext cx="11007499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uitkomsten 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n goed uitgevoerde experimenten </a:t>
            </a:r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zijn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eiten.</a:t>
            </a:r>
            <a:endParaRPr lang="nl-NL" sz="1800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interpretatie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n </a:t>
            </a:r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ze uitkomsten is een mening.</a:t>
            </a:r>
            <a:r>
              <a:rPr lang="nl-NL" sz="1800" b="1" dirty="0"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nl-NL" dirty="0">
              <a:solidFill>
                <a:srgbClr val="941F94"/>
              </a:solidFill>
              <a:latin typeface="Myriad Pro" panose="020B0503030403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nl-NL" dirty="0">
              <a:solidFill>
                <a:srgbClr val="941F94"/>
              </a:solidFill>
              <a:latin typeface="Myriad Pro" panose="020B0503030403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nl-NL" dirty="0">
              <a:solidFill>
                <a:srgbClr val="941F94"/>
              </a:solidFill>
              <a:latin typeface="Myriad Pro" panose="020B0503030403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derzoeksvraag</a:t>
            </a:r>
            <a:r>
              <a:rPr lang="nl-NL" sz="1800" dirty="0">
                <a:solidFill>
                  <a:srgbClr val="941F94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t wil je weten?</a:t>
            </a:r>
          </a:p>
          <a:p>
            <a:r>
              <a:rPr lang="nl-NL" sz="1800" dirty="0"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H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ypothese)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ar ga je voorlopig van uit?</a:t>
            </a:r>
            <a:r>
              <a:rPr lang="nl-NL" sz="1800" dirty="0"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	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o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ebruikelijk in natuurkundig onderzoek)</a:t>
            </a:r>
            <a:r>
              <a:rPr lang="nl-NL" sz="1800" dirty="0"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nl-NL" sz="18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We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kplan</a:t>
            </a:r>
            <a:r>
              <a:rPr lang="nl-NL" sz="1800" dirty="0">
                <a:solidFill>
                  <a:srgbClr val="941F94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Lijst met speciale benodigdheden en een beschrijving hoe je het experiment uitvoert. </a:t>
            </a:r>
            <a:endParaRPr lang="nl-NL" sz="1800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1800" dirty="0"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nl-NL" dirty="0"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aat</a:t>
            </a:r>
            <a:r>
              <a:rPr lang="nl-NL" sz="1800" dirty="0">
                <a:solidFill>
                  <a:srgbClr val="941F94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De uitkomsten van alle metingen. </a:t>
            </a:r>
            <a:r>
              <a:rPr lang="nl-NL" dirty="0">
                <a:solidFill>
                  <a:srgbClr val="FF000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nl-NL" sz="1800" dirty="0">
                <a:solidFill>
                  <a:srgbClr val="FF000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t zijn de feiten</a:t>
            </a:r>
            <a:r>
              <a:rPr lang="nl-NL" dirty="0">
                <a:solidFill>
                  <a:srgbClr val="FF000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nl-NL" sz="1800" dirty="0">
              <a:solidFill>
                <a:srgbClr val="FF000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1800" dirty="0">
              <a:solidFill>
                <a:srgbClr val="941F94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spreking</a:t>
            </a:r>
            <a:r>
              <a:rPr lang="nl-NL" sz="1800" dirty="0">
                <a:solidFill>
                  <a:srgbClr val="941F94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Redeneringen en berekeningen op basis van de resultaten. </a:t>
            </a:r>
            <a:r>
              <a:rPr lang="nl-NL" dirty="0">
                <a:solidFill>
                  <a:srgbClr val="FF000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Dit is een interpretatie.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endParaRPr lang="nl-NL" sz="1800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18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b="1" dirty="0">
                <a:solidFill>
                  <a:srgbClr val="00B05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clusies</a:t>
            </a:r>
            <a:r>
              <a:rPr lang="nl-NL" sz="1800" dirty="0">
                <a:solidFill>
                  <a:srgbClr val="941F94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Jouw antwoord op de onderzoeksvraag gebaseerd op de bespreking.</a:t>
            </a:r>
            <a:endParaRPr lang="nl-NL" sz="1800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1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Media4-converted">
            <a:hlinkClick r:id="" action="ppaction://media"/>
            <a:extLst>
              <a:ext uri="{FF2B5EF4-FFF2-40B4-BE49-F238E27FC236}">
                <a16:creationId xmlns:a16="http://schemas.microsoft.com/office/drawing/2014/main" id="{6085024D-1B44-1FFC-C317-3C8A8596E92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936018" y="53418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44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366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hoek 1">
            <a:extLst>
              <a:ext uri="{FF2B5EF4-FFF2-40B4-BE49-F238E27FC236}">
                <a16:creationId xmlns:a16="http://schemas.microsoft.com/office/drawing/2014/main" id="{AC1BFB6F-AF24-95DB-9E4F-18962C1BBC2A}"/>
              </a:ext>
            </a:extLst>
          </p:cNvPr>
          <p:cNvSpPr/>
          <p:nvPr/>
        </p:nvSpPr>
        <p:spPr>
          <a:xfrm>
            <a:off x="593374" y="350446"/>
            <a:ext cx="78191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rootheid en eenheid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kstvak 11">
            <a:extLst>
              <a:ext uri="{FF2B5EF4-FFF2-40B4-BE49-F238E27FC236}">
                <a16:creationId xmlns:a16="http://schemas.microsoft.com/office/drawing/2014/main" id="{43658D4B-B009-87DD-202E-3473F9651EE4}"/>
              </a:ext>
            </a:extLst>
          </p:cNvPr>
          <p:cNvSpPr txBox="1"/>
          <p:nvPr/>
        </p:nvSpPr>
        <p:spPr>
          <a:xfrm>
            <a:off x="689674" y="1084360"/>
            <a:ext cx="72601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ootheid   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iets wat je kunt meten</a:t>
            </a:r>
          </a:p>
          <a:p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enheid   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de maat waarmee je het vergelijkt</a:t>
            </a:r>
            <a:endParaRPr lang="nl-NL" sz="1800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Afbeelding 14">
            <a:extLst>
              <a:ext uri="{FF2B5EF4-FFF2-40B4-BE49-F238E27FC236}">
                <a16:creationId xmlns:a16="http://schemas.microsoft.com/office/drawing/2014/main" id="{39F4FA41-D10F-6BC1-3CB2-367692E4DAB3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3374" y="2851546"/>
            <a:ext cx="2126579" cy="2126579"/>
          </a:xfrm>
          <a:prstGeom prst="rect">
            <a:avLst/>
          </a:prstGeom>
        </p:spPr>
      </p:pic>
      <p:graphicFrame>
        <p:nvGraphicFramePr>
          <p:cNvPr id="21" name="Tabel 20">
            <a:extLst>
              <a:ext uri="{FF2B5EF4-FFF2-40B4-BE49-F238E27FC236}">
                <a16:creationId xmlns:a16="http://schemas.microsoft.com/office/drawing/2014/main" id="{37D16599-6C6F-ED31-DB29-B195BBA845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130164"/>
              </p:ext>
            </p:extLst>
          </p:nvPr>
        </p:nvGraphicFramePr>
        <p:xfrm>
          <a:off x="3494869" y="2851546"/>
          <a:ext cx="7964207" cy="233172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656494">
                  <a:extLst>
                    <a:ext uri="{9D8B030D-6E8A-4147-A177-3AD203B41FA5}">
                      <a16:colId xmlns:a16="http://schemas.microsoft.com/office/drawing/2014/main" val="1056679549"/>
                    </a:ext>
                  </a:extLst>
                </a:gridCol>
                <a:gridCol w="1319014">
                  <a:extLst>
                    <a:ext uri="{9D8B030D-6E8A-4147-A177-3AD203B41FA5}">
                      <a16:colId xmlns:a16="http://schemas.microsoft.com/office/drawing/2014/main" val="2405373513"/>
                    </a:ext>
                  </a:extLst>
                </a:gridCol>
                <a:gridCol w="2514921">
                  <a:extLst>
                    <a:ext uri="{9D8B030D-6E8A-4147-A177-3AD203B41FA5}">
                      <a16:colId xmlns:a16="http://schemas.microsoft.com/office/drawing/2014/main" val="742440395"/>
                    </a:ext>
                  </a:extLst>
                </a:gridCol>
                <a:gridCol w="1473778">
                  <a:extLst>
                    <a:ext uri="{9D8B030D-6E8A-4147-A177-3AD203B41FA5}">
                      <a16:colId xmlns:a16="http://schemas.microsoft.com/office/drawing/2014/main" val="3873472888"/>
                    </a:ext>
                  </a:extLst>
                </a:gridCol>
              </a:tblGrid>
              <a:tr h="514716">
                <a:tc>
                  <a:txBody>
                    <a:bodyPr/>
                    <a:lstStyle/>
                    <a:p>
                      <a:r>
                        <a:rPr lang="nl-NL" sz="1700" dirty="0">
                          <a:effectLst/>
                        </a:rPr>
                        <a:t>basisgrootheid</a:t>
                      </a:r>
                    </a:p>
                    <a:p>
                      <a:r>
                        <a:rPr lang="nl-NL" sz="1700" dirty="0">
                          <a:effectLst/>
                        </a:rPr>
                        <a:t> </a:t>
                      </a:r>
                      <a:endParaRPr lang="nl-NL" sz="17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tc>
                  <a:txBody>
                    <a:bodyPr/>
                    <a:lstStyle/>
                    <a:p>
                      <a:r>
                        <a:rPr lang="nl-NL" sz="1700" dirty="0">
                          <a:effectLst/>
                        </a:rPr>
                        <a:t>symbool</a:t>
                      </a:r>
                      <a:endParaRPr lang="nl-NL" sz="17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tc>
                  <a:txBody>
                    <a:bodyPr/>
                    <a:lstStyle/>
                    <a:p>
                      <a:r>
                        <a:rPr lang="nl-NL" sz="1700" dirty="0">
                          <a:effectLst/>
                        </a:rPr>
                        <a:t>basiseenheid</a:t>
                      </a:r>
                      <a:endParaRPr lang="nl-NL" sz="17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tc>
                  <a:txBody>
                    <a:bodyPr/>
                    <a:lstStyle/>
                    <a:p>
                      <a:r>
                        <a:rPr lang="nl-NL" sz="1700">
                          <a:effectLst/>
                        </a:rPr>
                        <a:t>symbool</a:t>
                      </a:r>
                      <a:endParaRPr lang="nl-NL" sz="17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extLst>
                  <a:ext uri="{0D108BD9-81ED-4DB2-BD59-A6C34878D82A}">
                    <a16:rowId xmlns:a16="http://schemas.microsoft.com/office/drawing/2014/main" val="1303572403"/>
                  </a:ext>
                </a:extLst>
              </a:tr>
              <a:tr h="257358">
                <a:tc>
                  <a:txBody>
                    <a:bodyPr/>
                    <a:lstStyle/>
                    <a:p>
                      <a:r>
                        <a:rPr lang="nl-NL" sz="1700">
                          <a:effectLst/>
                        </a:rPr>
                        <a:t>lengte</a:t>
                      </a:r>
                      <a:endParaRPr lang="nl-NL" sz="17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tc>
                  <a:txBody>
                    <a:bodyPr/>
                    <a:lstStyle/>
                    <a:p>
                      <a:r>
                        <a:rPr lang="nl-NL" sz="1400">
                          <a:effectLst/>
                        </a:rPr>
                        <a:t>ℓ</a:t>
                      </a:r>
                      <a:endParaRPr lang="nl-NL" sz="17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tc>
                  <a:txBody>
                    <a:bodyPr/>
                    <a:lstStyle/>
                    <a:p>
                      <a:r>
                        <a:rPr lang="nl-NL" sz="1700" dirty="0">
                          <a:effectLst/>
                        </a:rPr>
                        <a:t>meter</a:t>
                      </a:r>
                      <a:endParaRPr lang="nl-NL" sz="17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tc>
                  <a:txBody>
                    <a:bodyPr/>
                    <a:lstStyle/>
                    <a:p>
                      <a:r>
                        <a:rPr lang="nl-NL" sz="1700">
                          <a:effectLst/>
                        </a:rPr>
                        <a:t>m</a:t>
                      </a:r>
                      <a:endParaRPr lang="nl-NL" sz="17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extLst>
                  <a:ext uri="{0D108BD9-81ED-4DB2-BD59-A6C34878D82A}">
                    <a16:rowId xmlns:a16="http://schemas.microsoft.com/office/drawing/2014/main" val="1398338212"/>
                  </a:ext>
                </a:extLst>
              </a:tr>
              <a:tr h="257358">
                <a:tc>
                  <a:txBody>
                    <a:bodyPr/>
                    <a:lstStyle/>
                    <a:p>
                      <a:r>
                        <a:rPr lang="nl-NL" sz="1700">
                          <a:effectLst/>
                        </a:rPr>
                        <a:t>tijd</a:t>
                      </a:r>
                      <a:endParaRPr lang="nl-NL" sz="17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tc>
                  <a:txBody>
                    <a:bodyPr/>
                    <a:lstStyle/>
                    <a:p>
                      <a:r>
                        <a:rPr lang="nl-NL" sz="1700" dirty="0">
                          <a:effectLst/>
                        </a:rPr>
                        <a:t>t</a:t>
                      </a:r>
                      <a:endParaRPr lang="nl-NL" sz="17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sz="1700" dirty="0">
                          <a:effectLst/>
                        </a:rPr>
                        <a:t>seconde</a:t>
                      </a:r>
                      <a:endParaRPr lang="nl-NL" sz="17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sz="1700">
                          <a:effectLst/>
                        </a:rPr>
                        <a:t>s</a:t>
                      </a:r>
                      <a:endParaRPr lang="nl-NL" sz="17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extLst>
                  <a:ext uri="{0D108BD9-81ED-4DB2-BD59-A6C34878D82A}">
                    <a16:rowId xmlns:a16="http://schemas.microsoft.com/office/drawing/2014/main" val="1621466704"/>
                  </a:ext>
                </a:extLst>
              </a:tr>
              <a:tr h="257358">
                <a:tc>
                  <a:txBody>
                    <a:bodyPr/>
                    <a:lstStyle/>
                    <a:p>
                      <a:r>
                        <a:rPr lang="nl-NL" sz="1700">
                          <a:effectLst/>
                        </a:rPr>
                        <a:t>massa</a:t>
                      </a:r>
                      <a:endParaRPr lang="nl-NL" sz="17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tc>
                  <a:txBody>
                    <a:bodyPr/>
                    <a:lstStyle/>
                    <a:p>
                      <a:r>
                        <a:rPr lang="nl-NL" sz="1700">
                          <a:effectLst/>
                        </a:rPr>
                        <a:t>m</a:t>
                      </a:r>
                      <a:endParaRPr lang="nl-NL" sz="17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tc>
                  <a:txBody>
                    <a:bodyPr/>
                    <a:lstStyle/>
                    <a:p>
                      <a:r>
                        <a:rPr lang="nl-NL" sz="1700">
                          <a:effectLst/>
                        </a:rPr>
                        <a:t>kilogram</a:t>
                      </a:r>
                      <a:endParaRPr lang="nl-NL" sz="17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tc>
                  <a:txBody>
                    <a:bodyPr/>
                    <a:lstStyle/>
                    <a:p>
                      <a:r>
                        <a:rPr lang="nl-NL" sz="1700">
                          <a:effectLst/>
                        </a:rPr>
                        <a:t>kg</a:t>
                      </a:r>
                      <a:endParaRPr lang="nl-NL" sz="17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extLst>
                  <a:ext uri="{0D108BD9-81ED-4DB2-BD59-A6C34878D82A}">
                    <a16:rowId xmlns:a16="http://schemas.microsoft.com/office/drawing/2014/main" val="29438369"/>
                  </a:ext>
                </a:extLst>
              </a:tr>
              <a:tr h="257358">
                <a:tc>
                  <a:txBody>
                    <a:bodyPr/>
                    <a:lstStyle/>
                    <a:p>
                      <a:r>
                        <a:rPr lang="nl-NL" sz="1700">
                          <a:effectLst/>
                        </a:rPr>
                        <a:t>stroomsterkte</a:t>
                      </a:r>
                      <a:endParaRPr lang="nl-NL" sz="17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tc>
                  <a:txBody>
                    <a:bodyPr/>
                    <a:lstStyle/>
                    <a:p>
                      <a:r>
                        <a:rPr lang="nl-NL" sz="1700">
                          <a:effectLst/>
                          <a:sym typeface="Symbol" panose="05050102010706020507" pitchFamily="18" charset="2"/>
                        </a:rPr>
                        <a:t></a:t>
                      </a:r>
                      <a:endParaRPr lang="nl-NL" sz="17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tc>
                  <a:txBody>
                    <a:bodyPr/>
                    <a:lstStyle/>
                    <a:p>
                      <a:r>
                        <a:rPr lang="nl-NL" sz="1700" dirty="0">
                          <a:effectLst/>
                        </a:rPr>
                        <a:t>ampère</a:t>
                      </a:r>
                      <a:endParaRPr lang="nl-NL" sz="17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sz="1700">
                          <a:effectLst/>
                        </a:rPr>
                        <a:t>A</a:t>
                      </a:r>
                      <a:endParaRPr lang="nl-NL" sz="17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extLst>
                  <a:ext uri="{0D108BD9-81ED-4DB2-BD59-A6C34878D82A}">
                    <a16:rowId xmlns:a16="http://schemas.microsoft.com/office/drawing/2014/main" val="648250530"/>
                  </a:ext>
                </a:extLst>
              </a:tr>
              <a:tr h="257358">
                <a:tc>
                  <a:txBody>
                    <a:bodyPr/>
                    <a:lstStyle/>
                    <a:p>
                      <a:r>
                        <a:rPr lang="nl-NL" sz="1700">
                          <a:effectLst/>
                        </a:rPr>
                        <a:t>temperatuur</a:t>
                      </a:r>
                      <a:endParaRPr lang="nl-NL" sz="17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tc>
                  <a:txBody>
                    <a:bodyPr/>
                    <a:lstStyle/>
                    <a:p>
                      <a:r>
                        <a:rPr lang="nl-NL" sz="1700">
                          <a:effectLst/>
                        </a:rPr>
                        <a:t>T</a:t>
                      </a:r>
                      <a:endParaRPr lang="nl-NL" sz="17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tc>
                  <a:txBody>
                    <a:bodyPr/>
                    <a:lstStyle/>
                    <a:p>
                      <a:r>
                        <a:rPr lang="nl-NL" sz="1700">
                          <a:effectLst/>
                        </a:rPr>
                        <a:t>kelvin</a:t>
                      </a:r>
                      <a:endParaRPr lang="nl-NL" sz="17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tc>
                  <a:txBody>
                    <a:bodyPr/>
                    <a:lstStyle/>
                    <a:p>
                      <a:r>
                        <a:rPr lang="nl-NL" sz="1700">
                          <a:effectLst/>
                        </a:rPr>
                        <a:t>K</a:t>
                      </a:r>
                      <a:endParaRPr lang="nl-NL" sz="17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extLst>
                  <a:ext uri="{0D108BD9-81ED-4DB2-BD59-A6C34878D82A}">
                    <a16:rowId xmlns:a16="http://schemas.microsoft.com/office/drawing/2014/main" val="2036780285"/>
                  </a:ext>
                </a:extLst>
              </a:tr>
              <a:tr h="257358">
                <a:tc>
                  <a:txBody>
                    <a:bodyPr/>
                    <a:lstStyle/>
                    <a:p>
                      <a:r>
                        <a:rPr lang="nl-NL" sz="1700">
                          <a:effectLst/>
                        </a:rPr>
                        <a:t>hoeveelheid stof</a:t>
                      </a:r>
                      <a:endParaRPr lang="nl-NL" sz="17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tc>
                  <a:txBody>
                    <a:bodyPr/>
                    <a:lstStyle/>
                    <a:p>
                      <a:r>
                        <a:rPr lang="nl-NL" sz="1700">
                          <a:effectLst/>
                        </a:rPr>
                        <a:t>n</a:t>
                      </a:r>
                      <a:endParaRPr lang="nl-NL" sz="17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tc>
                  <a:txBody>
                    <a:bodyPr/>
                    <a:lstStyle/>
                    <a:p>
                      <a:r>
                        <a:rPr lang="nl-NL" sz="1700" dirty="0">
                          <a:effectLst/>
                        </a:rPr>
                        <a:t>mol</a:t>
                      </a:r>
                      <a:endParaRPr lang="nl-NL" sz="17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sz="1700">
                          <a:effectLst/>
                        </a:rPr>
                        <a:t>mol</a:t>
                      </a:r>
                      <a:endParaRPr lang="nl-NL" sz="17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extLst>
                  <a:ext uri="{0D108BD9-81ED-4DB2-BD59-A6C34878D82A}">
                    <a16:rowId xmlns:a16="http://schemas.microsoft.com/office/drawing/2014/main" val="3453320908"/>
                  </a:ext>
                </a:extLst>
              </a:tr>
              <a:tr h="257358">
                <a:tc>
                  <a:txBody>
                    <a:bodyPr/>
                    <a:lstStyle/>
                    <a:p>
                      <a:r>
                        <a:rPr lang="nl-NL" sz="1700" dirty="0">
                          <a:effectLst/>
                        </a:rPr>
                        <a:t>lichtsterkte</a:t>
                      </a:r>
                      <a:endParaRPr lang="nl-NL" sz="17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tc>
                  <a:txBody>
                    <a:bodyPr/>
                    <a:lstStyle/>
                    <a:p>
                      <a:r>
                        <a:rPr lang="nl-NL" sz="1700">
                          <a:effectLst/>
                          <a:sym typeface="Symbol" panose="05050102010706020507" pitchFamily="18" charset="2"/>
                        </a:rPr>
                        <a:t></a:t>
                      </a:r>
                      <a:endParaRPr lang="nl-NL" sz="17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tc>
                  <a:txBody>
                    <a:bodyPr/>
                    <a:lstStyle/>
                    <a:p>
                      <a:r>
                        <a:rPr lang="nl-NL" sz="1700">
                          <a:effectLst/>
                        </a:rPr>
                        <a:t>candela</a:t>
                      </a:r>
                      <a:endParaRPr lang="nl-NL" sz="17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tc>
                  <a:txBody>
                    <a:bodyPr/>
                    <a:lstStyle/>
                    <a:p>
                      <a:r>
                        <a:rPr lang="nl-NL" sz="1700" dirty="0">
                          <a:effectLst/>
                        </a:rPr>
                        <a:t>cd</a:t>
                      </a:r>
                      <a:endParaRPr lang="nl-NL" sz="17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106" marR="95106" marT="0" marB="0"/>
                </a:tc>
                <a:extLst>
                  <a:ext uri="{0D108BD9-81ED-4DB2-BD59-A6C34878D82A}">
                    <a16:rowId xmlns:a16="http://schemas.microsoft.com/office/drawing/2014/main" val="2849845695"/>
                  </a:ext>
                </a:extLst>
              </a:tr>
            </a:tbl>
          </a:graphicData>
        </a:graphic>
      </p:graphicFrame>
      <p:sp>
        <p:nvSpPr>
          <p:cNvPr id="25" name="Rechthoek 24">
            <a:extLst>
              <a:ext uri="{FF2B5EF4-FFF2-40B4-BE49-F238E27FC236}">
                <a16:creationId xmlns:a16="http://schemas.microsoft.com/office/drawing/2014/main" id="{10BB04E9-DDC0-EE76-C54F-38CD62210629}"/>
              </a:ext>
            </a:extLst>
          </p:cNvPr>
          <p:cNvSpPr/>
          <p:nvPr/>
        </p:nvSpPr>
        <p:spPr>
          <a:xfrm>
            <a:off x="593374" y="1967953"/>
            <a:ext cx="92341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sisgrootheden en basiseenheden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kstvak 26">
            <a:extLst>
              <a:ext uri="{FF2B5EF4-FFF2-40B4-BE49-F238E27FC236}">
                <a16:creationId xmlns:a16="http://schemas.microsoft.com/office/drawing/2014/main" id="{9B025D3B-5D0A-9658-968F-936DC7F97CC1}"/>
              </a:ext>
            </a:extLst>
          </p:cNvPr>
          <p:cNvSpPr txBox="1"/>
          <p:nvPr/>
        </p:nvSpPr>
        <p:spPr>
          <a:xfrm>
            <a:off x="689674" y="5420528"/>
            <a:ext cx="96941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>
                <a:solidFill>
                  <a:srgbClr val="00B050"/>
                </a:solidFill>
                <a:latin typeface="Myriad Pro" panose="020B0503030403020204" pitchFamily="34" charset="0"/>
              </a:rPr>
              <a:t>Alle andere eenheden kunnen worden herleid tot een combinatie van basiseenheden.</a:t>
            </a:r>
          </a:p>
          <a:p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</a:rPr>
              <a:t> </a:t>
            </a:r>
          </a:p>
          <a:p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</a:rPr>
              <a:t>VOORBEELD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</a:rPr>
              <a:t>   de eenheid van kracht is de newton en één newton is één kg m/s</a:t>
            </a:r>
            <a:r>
              <a:rPr lang="nl-NL" baseline="30000" dirty="0">
                <a:solidFill>
                  <a:srgbClr val="0070C0"/>
                </a:solidFill>
                <a:latin typeface="Myriad Pro" panose="020B0503030403020204" pitchFamily="34" charset="0"/>
              </a:rPr>
              <a:t>2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</a:rPr>
              <a:t>   </a:t>
            </a:r>
          </a:p>
        </p:txBody>
      </p:sp>
      <p:pic>
        <p:nvPicPr>
          <p:cNvPr id="4" name="Media5-converted">
            <a:hlinkClick r:id="" action="ppaction://media"/>
            <a:extLst>
              <a:ext uri="{FF2B5EF4-FFF2-40B4-BE49-F238E27FC236}">
                <a16:creationId xmlns:a16="http://schemas.microsoft.com/office/drawing/2014/main" id="{02BED95E-4868-0EF5-C408-BAA197AFAF1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849476" y="47476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0745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420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kstvak 2">
            <a:extLst>
              <a:ext uri="{FF2B5EF4-FFF2-40B4-BE49-F238E27FC236}">
                <a16:creationId xmlns:a16="http://schemas.microsoft.com/office/drawing/2014/main" id="{EE783465-A31B-95ED-5DFF-ECA60CF5EAD2}"/>
              </a:ext>
            </a:extLst>
          </p:cNvPr>
          <p:cNvSpPr txBox="1"/>
          <p:nvPr/>
        </p:nvSpPr>
        <p:spPr>
          <a:xfrm>
            <a:off x="2739889" y="2293960"/>
            <a:ext cx="83508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é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meter is de afstand die licht in vacuüm aflegt in 1 / 299792458 seconde.</a:t>
            </a:r>
            <a:endParaRPr lang="nl-NL" dirty="0">
              <a:solidFill>
                <a:srgbClr val="0070C0"/>
              </a:solidFill>
            </a:endParaRPr>
          </a:p>
        </p:txBody>
      </p:sp>
      <p:pic>
        <p:nvPicPr>
          <p:cNvPr id="7" name="Afbeelding 6">
            <a:extLst>
              <a:ext uri="{FF2B5EF4-FFF2-40B4-BE49-F238E27FC236}">
                <a16:creationId xmlns:a16="http://schemas.microsoft.com/office/drawing/2014/main" id="{59E39926-9A65-1DFA-C355-0A394C14664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3374" y="3199133"/>
            <a:ext cx="1740553" cy="1552040"/>
          </a:xfrm>
          <a:prstGeom prst="rect">
            <a:avLst/>
          </a:prstGeom>
        </p:spPr>
      </p:pic>
      <p:sp>
        <p:nvSpPr>
          <p:cNvPr id="9" name="Tekstvak 8">
            <a:extLst>
              <a:ext uri="{FF2B5EF4-FFF2-40B4-BE49-F238E27FC236}">
                <a16:creationId xmlns:a16="http://schemas.microsoft.com/office/drawing/2014/main" id="{EF5226BC-B5E7-2D51-BFE6-3671BF7E18AB}"/>
              </a:ext>
            </a:extLst>
          </p:cNvPr>
          <p:cNvSpPr txBox="1"/>
          <p:nvPr/>
        </p:nvSpPr>
        <p:spPr>
          <a:xfrm>
            <a:off x="2739889" y="3583628"/>
            <a:ext cx="85902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é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seconde is 9.192.631.770 keer de trillingstijd van straling afkomstig van </a:t>
            </a:r>
          </a:p>
          <a:p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t cesium-133 atoom.</a:t>
            </a:r>
            <a:endParaRPr lang="nl-NL" sz="1800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Afbeelding 10" descr="Afbeelding met object, tafel, glazen stolp, binnen&#10;&#10;Automatisch gegenereerde beschrijving">
            <a:extLst>
              <a:ext uri="{FF2B5EF4-FFF2-40B4-BE49-F238E27FC236}">
                <a16:creationId xmlns:a16="http://schemas.microsoft.com/office/drawing/2014/main" id="{EF7E8268-1710-8A4F-44EA-D9270948C9B0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3424" y="5127310"/>
            <a:ext cx="1160452" cy="1171986"/>
          </a:xfrm>
          <a:prstGeom prst="rect">
            <a:avLst/>
          </a:prstGeom>
        </p:spPr>
      </p:pic>
      <p:sp>
        <p:nvSpPr>
          <p:cNvPr id="13" name="Rechthoek 12">
            <a:extLst>
              <a:ext uri="{FF2B5EF4-FFF2-40B4-BE49-F238E27FC236}">
                <a16:creationId xmlns:a16="http://schemas.microsoft.com/office/drawing/2014/main" id="{F49461A2-BAB1-2431-B418-1B7DEF25ECDD}"/>
              </a:ext>
            </a:extLst>
          </p:cNvPr>
          <p:cNvSpPr/>
          <p:nvPr/>
        </p:nvSpPr>
        <p:spPr>
          <a:xfrm>
            <a:off x="593374" y="350446"/>
            <a:ext cx="82363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sisgrootheden en eenheden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kstvak 14">
            <a:extLst>
              <a:ext uri="{FF2B5EF4-FFF2-40B4-BE49-F238E27FC236}">
                <a16:creationId xmlns:a16="http://schemas.microsoft.com/office/drawing/2014/main" id="{6DBB05EF-6871-024D-45A4-225A6140949B}"/>
              </a:ext>
            </a:extLst>
          </p:cNvPr>
          <p:cNvSpPr txBox="1"/>
          <p:nvPr/>
        </p:nvSpPr>
        <p:spPr>
          <a:xfrm>
            <a:off x="593374" y="1084360"/>
            <a:ext cx="5807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800" b="1" dirty="0">
                <a:solidFill>
                  <a:srgbClr val="00B05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rnationaal stelsel van eenheden, de  SI-eenheden</a:t>
            </a:r>
          </a:p>
        </p:txBody>
      </p:sp>
      <p:sp>
        <p:nvSpPr>
          <p:cNvPr id="17" name="Tekstvak 16">
            <a:extLst>
              <a:ext uri="{FF2B5EF4-FFF2-40B4-BE49-F238E27FC236}">
                <a16:creationId xmlns:a16="http://schemas.microsoft.com/office/drawing/2014/main" id="{07EF474B-5716-EAF7-1B32-41C9E306DEEF}"/>
              </a:ext>
            </a:extLst>
          </p:cNvPr>
          <p:cNvSpPr txBox="1"/>
          <p:nvPr/>
        </p:nvSpPr>
        <p:spPr>
          <a:xfrm>
            <a:off x="2343755" y="5334961"/>
            <a:ext cx="85902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680" indent="1270"/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é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kilogram is gebaseerd op de lichtsnelheid, de eenheid van tijd en de </a:t>
            </a:r>
          </a:p>
          <a:p>
            <a:pPr marL="360680" indent="1270"/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stante van Planck.  </a:t>
            </a:r>
            <a:endParaRPr lang="nl-NL" sz="1800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Afbeelding 1" descr="Afbeelding met gereedschap&#10;&#10;Automatisch gegenereerde beschrijving">
            <a:extLst>
              <a:ext uri="{FF2B5EF4-FFF2-40B4-BE49-F238E27FC236}">
                <a16:creationId xmlns:a16="http://schemas.microsoft.com/office/drawing/2014/main" id="{42542111-EDF4-ABE5-7EFB-A42C89445B81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1918" y="1737760"/>
            <a:ext cx="1625874" cy="1393264"/>
          </a:xfrm>
          <a:prstGeom prst="rect">
            <a:avLst/>
          </a:prstGeom>
        </p:spPr>
      </p:pic>
      <p:pic>
        <p:nvPicPr>
          <p:cNvPr id="4" name="Media6-converted">
            <a:hlinkClick r:id="" action="ppaction://media"/>
            <a:extLst>
              <a:ext uri="{FF2B5EF4-FFF2-40B4-BE49-F238E27FC236}">
                <a16:creationId xmlns:a16="http://schemas.microsoft.com/office/drawing/2014/main" id="{F1DD2E7F-4A9E-6F96-9831-23C902C3469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785987" y="47476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269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852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Afbeelding 2">
            <a:extLst>
              <a:ext uri="{FF2B5EF4-FFF2-40B4-BE49-F238E27FC236}">
                <a16:creationId xmlns:a16="http://schemas.microsoft.com/office/drawing/2014/main" id="{126494F9-63F6-0F94-615D-1CD5B11D920E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8764" y="570590"/>
            <a:ext cx="9882933" cy="5128245"/>
          </a:xfrm>
          <a:prstGeom prst="rect">
            <a:avLst/>
          </a:prstGeom>
        </p:spPr>
      </p:pic>
      <p:pic>
        <p:nvPicPr>
          <p:cNvPr id="2" name="Media7-converted">
            <a:hlinkClick r:id="" action="ppaction://media"/>
            <a:extLst>
              <a:ext uri="{FF2B5EF4-FFF2-40B4-BE49-F238E27FC236}">
                <a16:creationId xmlns:a16="http://schemas.microsoft.com/office/drawing/2014/main" id="{65235B4B-7866-63BF-8185-2FE3BB4FA93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002196" y="63544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6305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98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kstvak 2">
            <a:extLst>
              <a:ext uri="{FF2B5EF4-FFF2-40B4-BE49-F238E27FC236}">
                <a16:creationId xmlns:a16="http://schemas.microsoft.com/office/drawing/2014/main" id="{0D66F5F1-0821-3170-834C-7C13B197A5CD}"/>
              </a:ext>
            </a:extLst>
          </p:cNvPr>
          <p:cNvSpPr txBox="1"/>
          <p:nvPr/>
        </p:nvSpPr>
        <p:spPr>
          <a:xfrm>
            <a:off x="688623" y="1157046"/>
            <a:ext cx="11429485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erschillende grootheden en eenheden mag je niet bij elkaar optellen.</a:t>
            </a:r>
            <a:endParaRPr lang="nl-NL" sz="1800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ORBEELD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Je massa is 80 kilogram en je lengte is 2 meter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Je massa min je lengte is 78 ???  onzin.</a:t>
            </a:r>
            <a:endParaRPr lang="nl-NL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1800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elijke grootheden mag je alleen optellen als ze dezelfde eenheid hebben.</a:t>
            </a:r>
          </a:p>
          <a:p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ORBEELD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Je massa is 80 kilogram en je fiets is 20 kg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Je massa plus je fiets is 100 kg.</a:t>
            </a:r>
            <a:endParaRPr lang="nl-NL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ootheden mag je altijd met elkaar vermenigvuldigen of op elkaar delen.</a:t>
            </a:r>
          </a:p>
          <a:p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ORBEELD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Je massa is 80 kg en je lengte is 2 meter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Je massa gedeeld door je lengte is 40 kg per meter.</a:t>
            </a:r>
            <a:endParaRPr lang="nl-NL" sz="1800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b="1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1800" b="1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) 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el je grootheden met dezelfde eenheid op elkaar dan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eft</a:t>
            </a:r>
            <a:r>
              <a:rPr lang="nl-NL" sz="1800" dirty="0">
                <a:solidFill>
                  <a:srgbClr val="0070C0"/>
                </a:solidFill>
                <a:effectLst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et antwoord geen eenheid.</a:t>
            </a:r>
          </a:p>
          <a:p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ORBEELD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Je lengte is 2 meter en je hand is 0,2 m lang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Je lichaam is 2 / 0,2  10 keer de lengte van je hand. </a:t>
            </a:r>
          </a:p>
          <a:p>
            <a:endParaRPr lang="nl-NL" sz="1800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1800" dirty="0">
              <a:solidFill>
                <a:srgbClr val="0070C0"/>
              </a:solidFill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otatie</a:t>
            </a:r>
            <a:endParaRPr lang="nl-NL" dirty="0"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nelheid in meter per seconde:     </a:t>
            </a:r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/s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of  </a:t>
            </a:r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 s</a:t>
            </a:r>
            <a:r>
              <a:rPr lang="nl-NL" b="1" baseline="30000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−1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ersnelling in meter per seconde kwadraat:     </a:t>
            </a:r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/</a:t>
            </a:r>
            <a:r>
              <a:rPr lang="nl-NL" b="1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nl-NL" b="1" baseline="30000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of  </a:t>
            </a:r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 s</a:t>
            </a:r>
            <a:r>
              <a:rPr lang="nl-NL" b="1" baseline="30000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−2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soortelijke massa in kilogram per kubieke meter:     </a:t>
            </a:r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g</a:t>
            </a:r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nl-NL" b="1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nl-NL" b="1" baseline="30000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of  </a:t>
            </a:r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g m</a:t>
            </a:r>
            <a:r>
              <a:rPr lang="nl-NL" b="1" baseline="30000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−3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nl-NL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hthoek 3">
            <a:extLst>
              <a:ext uri="{FF2B5EF4-FFF2-40B4-BE49-F238E27FC236}">
                <a16:creationId xmlns:a16="http://schemas.microsoft.com/office/drawing/2014/main" id="{53D0CD02-707F-AE21-0D1C-11B1F7A46E7F}"/>
              </a:ext>
            </a:extLst>
          </p:cNvPr>
          <p:cNvSpPr/>
          <p:nvPr/>
        </p:nvSpPr>
        <p:spPr>
          <a:xfrm>
            <a:off x="593374" y="350446"/>
            <a:ext cx="82363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rootheden en eenheden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Media8-converted">
            <a:hlinkClick r:id="" action="ppaction://media"/>
            <a:extLst>
              <a:ext uri="{FF2B5EF4-FFF2-40B4-BE49-F238E27FC236}">
                <a16:creationId xmlns:a16="http://schemas.microsoft.com/office/drawing/2014/main" id="{CFCD6BEF-15A8-CF29-323D-7EE79C0F318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989026" y="3871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853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52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vak 1">
            <a:extLst>
              <a:ext uri="{FF2B5EF4-FFF2-40B4-BE49-F238E27FC236}">
                <a16:creationId xmlns:a16="http://schemas.microsoft.com/office/drawing/2014/main" id="{C7381D80-73A1-1F3D-A297-2BC954390F64}"/>
              </a:ext>
            </a:extLst>
          </p:cNvPr>
          <p:cNvSpPr txBox="1"/>
          <p:nvPr/>
        </p:nvSpPr>
        <p:spPr>
          <a:xfrm>
            <a:off x="593373" y="1261821"/>
            <a:ext cx="6010363" cy="50783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b="1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j het omrekenen naar de andere eenheid </a:t>
            </a:r>
          </a:p>
          <a:p>
            <a:r>
              <a:rPr lang="nl-NL" b="1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ebruik je een verhoudingstabel. </a:t>
            </a:r>
          </a:p>
          <a:p>
            <a:pPr defTabSz="180000"/>
            <a:endParaRPr lang="nl-NL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defTabSz="180000"/>
            <a:endParaRPr lang="nl-NL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ORBEELD   </a:t>
            </a:r>
          </a:p>
          <a:p>
            <a:pPr defTabSz="180000"/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Je tankt 9 gallon benzine, hoeveel liter is dit?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één gallon is 3,78541 ∙10</a:t>
            </a:r>
            <a:r>
              <a:rPr lang="nl-NL" baseline="30000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3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nl-NL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nl-NL" baseline="30000" dirty="0" err="1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3,78541 liter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verhoudingstabel:  </a:t>
            </a:r>
            <a:r>
              <a:rPr lang="nl-NL" u="heavy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allon		I		  1			I		9		</a:t>
            </a:r>
          </a:p>
          <a:p>
            <a:pPr defTabSz="180000"/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								   liter	 		</a:t>
            </a:r>
            <a:r>
              <a:rPr lang="nl-NL" u="sng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	3,78541	I	   x					    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x = 9 ∙ 3,78541 = 34 liter</a:t>
            </a:r>
          </a:p>
          <a:p>
            <a:pPr defTabSz="180000"/>
            <a:endParaRPr lang="nl-NL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ORBEELD   </a:t>
            </a:r>
          </a:p>
          <a:p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Je bent 1,65 m lang, hoeveel inch is dit?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één inch is 2,54 cm 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0,0254 m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verhoudingstabel:  </a:t>
            </a:r>
            <a:r>
              <a:rPr lang="nl-NL" u="heavy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ch		I		  1		I		x		</a:t>
            </a:r>
          </a:p>
          <a:p>
            <a:pPr defTabSz="180000"/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								  meter	I	0,0254	I	1,65					    </a:t>
            </a:r>
          </a:p>
          <a:p>
            <a:pPr defTabSz="180000"/>
            <a:r>
              <a:rPr lang="nl-NL" b="1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)</a:t>
            </a:r>
            <a:r>
              <a:rPr lang="nl-NL" dirty="0">
                <a:solidFill>
                  <a:srgbClr val="0070C0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x = 64,96 = 65 inch</a:t>
            </a:r>
          </a:p>
          <a:p>
            <a:pPr defTabSz="180000"/>
            <a:endParaRPr lang="nl-NL" dirty="0">
              <a:solidFill>
                <a:srgbClr val="0070C0"/>
              </a:solidFill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" name="Rechthoek 2">
            <a:extLst>
              <a:ext uri="{FF2B5EF4-FFF2-40B4-BE49-F238E27FC236}">
                <a16:creationId xmlns:a16="http://schemas.microsoft.com/office/drawing/2014/main" id="{CB35A60F-E118-555A-2AFE-0DDB6E974A9E}"/>
              </a:ext>
            </a:extLst>
          </p:cNvPr>
          <p:cNvSpPr/>
          <p:nvPr/>
        </p:nvSpPr>
        <p:spPr>
          <a:xfrm>
            <a:off x="593374" y="350446"/>
            <a:ext cx="82363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3600" b="1" dirty="0">
                <a:solidFill>
                  <a:srgbClr val="941F94"/>
                </a:solidFill>
                <a:latin typeface="Myriad Pro" panose="020B0503030403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enheden omrekenen</a:t>
            </a:r>
            <a:endParaRPr lang="nl-NL" sz="3600" dirty="0">
              <a:effectLst/>
              <a:latin typeface="Myriad Pro" panose="020B0503030403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Afbeelding 3">
            <a:extLst>
              <a:ext uri="{FF2B5EF4-FFF2-40B4-BE49-F238E27FC236}">
                <a16:creationId xmlns:a16="http://schemas.microsoft.com/office/drawing/2014/main" id="{5167B672-B679-FC59-5ED6-23AC547CCB15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24493" y="2535904"/>
            <a:ext cx="6010364" cy="3331496"/>
          </a:xfrm>
          <a:prstGeom prst="rect">
            <a:avLst/>
          </a:prstGeom>
        </p:spPr>
      </p:pic>
      <p:pic>
        <p:nvPicPr>
          <p:cNvPr id="5" name="Media9-converted">
            <a:hlinkClick r:id="" action="ppaction://media"/>
            <a:extLst>
              <a:ext uri="{FF2B5EF4-FFF2-40B4-BE49-F238E27FC236}">
                <a16:creationId xmlns:a16="http://schemas.microsoft.com/office/drawing/2014/main" id="{C510ED4C-1EEC-E1B7-4A36-3D5A2C5CF80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082545" y="381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7282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366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F1535E45F056F49AF29B4F70D033B42" ma:contentTypeVersion="11" ma:contentTypeDescription="Een nieuw document maken." ma:contentTypeScope="" ma:versionID="b5385f54e06173420eafb5efe14145b1">
  <xsd:schema xmlns:xsd="http://www.w3.org/2001/XMLSchema" xmlns:xs="http://www.w3.org/2001/XMLSchema" xmlns:p="http://schemas.microsoft.com/office/2006/metadata/properties" xmlns:ns3="34d276f6-d37c-4359-b674-885f05d6ebbb" xmlns:ns4="554ec04f-64d7-49ca-a659-e50fb110b3e5" targetNamespace="http://schemas.microsoft.com/office/2006/metadata/properties" ma:root="true" ma:fieldsID="94b8011aeff3bcb2b33747c1c9fee7a2" ns3:_="" ns4:_="">
    <xsd:import namespace="34d276f6-d37c-4359-b674-885f05d6ebbb"/>
    <xsd:import namespace="554ec04f-64d7-49ca-a659-e50fb110b3e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4d276f6-d37c-4359-b674-885f05d6ebb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54ec04f-64d7-49ca-a659-e50fb110b3e5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Gedeeld met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Gedeeld met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Hint-hash delen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ou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5C23E79-69E1-432E-9249-635E46F2F66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4d276f6-d37c-4359-b674-885f05d6ebbb"/>
    <ds:schemaRef ds:uri="554ec04f-64d7-49ca-a659-e50fb110b3e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7D197D5-E64D-4FCD-8269-494114307BB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651196F-A548-483F-9A29-71EFD2A1449F}">
  <ds:schemaRefs>
    <ds:schemaRef ds:uri="http://schemas.microsoft.com/office/2006/documentManagement/types"/>
    <ds:schemaRef ds:uri="http://purl.org/dc/elements/1.1/"/>
    <ds:schemaRef ds:uri="34d276f6-d37c-4359-b674-885f05d6ebbb"/>
    <ds:schemaRef ds:uri="http://schemas.microsoft.com/office/infopath/2007/PartnerControls"/>
    <ds:schemaRef ds:uri="http://schemas.microsoft.com/office/2006/metadata/properties"/>
    <ds:schemaRef ds:uri="http://purl.org/dc/dcmitype/"/>
    <ds:schemaRef ds:uri="554ec04f-64d7-49ca-a659-e50fb110b3e5"/>
    <ds:schemaRef ds:uri="http://schemas.openxmlformats.org/package/2006/metadata/core-properties"/>
    <ds:schemaRef ds:uri="http://www.w3.org/XML/1998/namespace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36</TotalTime>
  <Words>2538</Words>
  <Application>Microsoft Office PowerPoint</Application>
  <PresentationFormat>Breedbeeld</PresentationFormat>
  <Paragraphs>386</Paragraphs>
  <Slides>32</Slides>
  <Notes>0</Notes>
  <HiddenSlides>0</HiddenSlides>
  <MMClips>32</MMClips>
  <ScaleCrop>false</ScaleCrop>
  <HeadingPairs>
    <vt:vector size="8" baseType="variant">
      <vt:variant>
        <vt:lpstr>Gebruikte lettertypen</vt:lpstr>
      </vt:variant>
      <vt:variant>
        <vt:i4>6</vt:i4>
      </vt:variant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32</vt:i4>
      </vt:variant>
    </vt:vector>
  </HeadingPairs>
  <TitlesOfParts>
    <vt:vector size="40" baseType="lpstr">
      <vt:lpstr>Myriad Pro</vt:lpstr>
      <vt:lpstr>Script12 BT</vt:lpstr>
      <vt:lpstr>Arial</vt:lpstr>
      <vt:lpstr>Calibri</vt:lpstr>
      <vt:lpstr>Symbol</vt:lpstr>
      <vt:lpstr>Calibri Light</vt:lpstr>
      <vt:lpstr>Kantoorthema</vt:lpstr>
      <vt:lpstr>Equation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tie</dc:title>
  <dc:creator>Goossens,  A.</dc:creator>
  <cp:lastModifiedBy>Goossens,  A.</cp:lastModifiedBy>
  <cp:revision>41</cp:revision>
  <dcterms:created xsi:type="dcterms:W3CDTF">2021-04-09T13:12:19Z</dcterms:created>
  <dcterms:modified xsi:type="dcterms:W3CDTF">2026-02-02T16:06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F1535E45F056F49AF29B4F70D033B42</vt:lpwstr>
  </property>
</Properties>
</file>